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36C7" w:rsidRPr="002F36C7" w:rsidRDefault="002F36C7" w:rsidP="002F36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u w:val="single"/>
        </w:rPr>
      </w:pPr>
      <w:smartTag w:uri="urn:schemas-microsoft-com:office:smarttags" w:element="place">
        <w:smartTag w:uri="urn:schemas-microsoft-com:office:smarttags" w:element="PlaceType">
          <w:r w:rsidRPr="002F36C7">
            <w:rPr>
              <w:rFonts w:ascii="Times New Roman" w:eastAsia="Times New Roman" w:hAnsi="Times New Roman" w:cs="Times New Roman"/>
              <w:b/>
              <w:bCs/>
              <w:sz w:val="40"/>
              <w:szCs w:val="40"/>
              <w:u w:val="single"/>
            </w:rPr>
            <w:t>University</w:t>
          </w:r>
        </w:smartTag>
        <w:r w:rsidRPr="002F36C7">
          <w:rPr>
            <w:rFonts w:ascii="Times New Roman" w:eastAsia="Times New Roman" w:hAnsi="Times New Roman" w:cs="Times New Roman"/>
            <w:b/>
            <w:bCs/>
            <w:sz w:val="40"/>
            <w:szCs w:val="40"/>
            <w:u w:val="single"/>
          </w:rPr>
          <w:t xml:space="preserve"> of </w:t>
        </w:r>
        <w:smartTag w:uri="urn:schemas-microsoft-com:office:smarttags" w:element="PlaceName">
          <w:r w:rsidRPr="002F36C7">
            <w:rPr>
              <w:rFonts w:ascii="Times New Roman" w:eastAsia="Times New Roman" w:hAnsi="Times New Roman" w:cs="Times New Roman"/>
              <w:b/>
              <w:bCs/>
              <w:sz w:val="40"/>
              <w:szCs w:val="40"/>
              <w:u w:val="single"/>
            </w:rPr>
            <w:t>Mary</w:t>
          </w:r>
        </w:smartTag>
      </w:smartTag>
      <w:r w:rsidRPr="002F36C7">
        <w:rPr>
          <w:rFonts w:ascii="Times New Roman" w:eastAsia="Times New Roman" w:hAnsi="Times New Roman" w:cs="Times New Roman"/>
          <w:b/>
          <w:bCs/>
          <w:sz w:val="40"/>
          <w:szCs w:val="40"/>
          <w:u w:val="single"/>
        </w:rPr>
        <w:t xml:space="preserve"> Division of Education</w:t>
      </w:r>
    </w:p>
    <w:p w:rsidR="002F36C7" w:rsidRPr="002F36C7" w:rsidRDefault="002F36C7" w:rsidP="002F36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u w:val="single"/>
        </w:rPr>
      </w:pPr>
      <w:r w:rsidRPr="002F36C7">
        <w:rPr>
          <w:rFonts w:ascii="Times New Roman" w:eastAsia="Times New Roman" w:hAnsi="Times New Roman" w:cs="Times New Roman"/>
          <w:b/>
          <w:bCs/>
          <w:sz w:val="40"/>
          <w:szCs w:val="40"/>
          <w:u w:val="single"/>
        </w:rPr>
        <w:t>Lesson Plan Format</w:t>
      </w:r>
    </w:p>
    <w:p w:rsidR="002F36C7" w:rsidRPr="002F36C7" w:rsidRDefault="002F36C7" w:rsidP="002F36C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</w:rPr>
      </w:pPr>
    </w:p>
    <w:p w:rsidR="00107D29" w:rsidRPr="00232DBF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F36C7">
        <w:rPr>
          <w:rFonts w:ascii="Times New Roman" w:eastAsia="Times New Roman" w:hAnsi="Times New Roman" w:cs="Times New Roman"/>
          <w:b/>
          <w:bCs/>
          <w:sz w:val="24"/>
          <w:szCs w:val="24"/>
        </w:rPr>
        <w:t>Grade Level:</w:t>
      </w:r>
      <w:r w:rsidR="00107D29" w:rsidRPr="00232DB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2F36C7" w:rsidRPr="002F36C7" w:rsidRDefault="00107D29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32DBF">
        <w:rPr>
          <w:rFonts w:ascii="Times New Roman" w:eastAsia="Times New Roman" w:hAnsi="Times New Roman" w:cs="Times New Roman"/>
          <w:bCs/>
          <w:sz w:val="24"/>
          <w:szCs w:val="24"/>
        </w:rPr>
        <w:t>Tenth through Twelfth Grade</w:t>
      </w:r>
    </w:p>
    <w:p w:rsidR="002F36C7" w:rsidRPr="002F36C7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07D29" w:rsidRPr="00232DBF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F36C7">
        <w:rPr>
          <w:rFonts w:ascii="Times New Roman" w:eastAsia="Times New Roman" w:hAnsi="Times New Roman" w:cs="Times New Roman"/>
          <w:b/>
          <w:bCs/>
          <w:sz w:val="24"/>
          <w:szCs w:val="24"/>
        </w:rPr>
        <w:t>Subject(s) Area:</w:t>
      </w:r>
      <w:r w:rsidR="00107D29" w:rsidRPr="00232DB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</w:p>
    <w:p w:rsidR="002F36C7" w:rsidRPr="002F36C7" w:rsidRDefault="00107D29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32DBF">
        <w:rPr>
          <w:rFonts w:ascii="Times New Roman" w:eastAsia="Times New Roman" w:hAnsi="Times New Roman" w:cs="Times New Roman"/>
          <w:bCs/>
          <w:sz w:val="24"/>
          <w:szCs w:val="24"/>
        </w:rPr>
        <w:t>Algebra II</w:t>
      </w:r>
      <w:r w:rsidR="00277953">
        <w:rPr>
          <w:rFonts w:ascii="Times New Roman" w:eastAsia="Times New Roman" w:hAnsi="Times New Roman" w:cs="Times New Roman"/>
          <w:bCs/>
          <w:sz w:val="24"/>
          <w:szCs w:val="24"/>
        </w:rPr>
        <w:t xml:space="preserve"> period: 1 or A</w:t>
      </w:r>
    </w:p>
    <w:p w:rsidR="002F36C7" w:rsidRPr="002F36C7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2F36C7" w:rsidRPr="002F36C7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F36C7">
        <w:rPr>
          <w:rFonts w:ascii="Times New Roman" w:eastAsia="Times New Roman" w:hAnsi="Times New Roman" w:cs="Times New Roman"/>
          <w:b/>
          <w:bCs/>
          <w:sz w:val="24"/>
          <w:szCs w:val="24"/>
        </w:rPr>
        <w:t>Materials Needed:</w:t>
      </w:r>
    </w:p>
    <w:p w:rsidR="00107D29" w:rsidRPr="00107D29" w:rsidRDefault="00107D29" w:rsidP="00107D2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107D29">
        <w:rPr>
          <w:rFonts w:ascii="Times New Roman" w:eastAsia="Times New Roman" w:hAnsi="Times New Roman" w:cs="Times New Roman"/>
          <w:sz w:val="24"/>
          <w:szCs w:val="24"/>
          <w:u w:val="single"/>
        </w:rPr>
        <w:t>For students:</w:t>
      </w:r>
    </w:p>
    <w:p w:rsidR="00107D29" w:rsidRPr="00107D29" w:rsidRDefault="00107D29" w:rsidP="00107D29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Each student needs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their note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book,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 xml:space="preserve">guided notes to </w:t>
      </w:r>
      <w:r w:rsidR="00277953">
        <w:rPr>
          <w:rFonts w:ascii="Times New Roman" w:eastAsia="Times New Roman" w:hAnsi="Times New Roman" w:cs="Times New Roman"/>
          <w:sz w:val="24"/>
          <w:szCs w:val="24"/>
        </w:rPr>
        <w:t>put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 xml:space="preserve"> in their notes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>, calculator (optional), a pencil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, and colored pens</w:t>
      </w:r>
      <w:r w:rsidR="00277953">
        <w:rPr>
          <w:rFonts w:ascii="Times New Roman" w:eastAsia="Times New Roman" w:hAnsi="Times New Roman" w:cs="Times New Roman"/>
          <w:sz w:val="24"/>
          <w:szCs w:val="24"/>
        </w:rPr>
        <w:t xml:space="preserve"> (blue and red)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07D29" w:rsidRPr="00107D29" w:rsidRDefault="00107D29" w:rsidP="00107D2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107D29">
        <w:rPr>
          <w:rFonts w:ascii="Times New Roman" w:eastAsia="Times New Roman" w:hAnsi="Times New Roman" w:cs="Times New Roman"/>
          <w:sz w:val="24"/>
          <w:szCs w:val="24"/>
          <w:u w:val="single"/>
        </w:rPr>
        <w:t>For me, the teacher:</w:t>
      </w:r>
    </w:p>
    <w:p w:rsidR="002F36C7" w:rsidRPr="002F36C7" w:rsidRDefault="00107D29" w:rsidP="00991CC4">
      <w:pPr>
        <w:spacing w:after="0" w:line="240" w:lineRule="auto"/>
        <w:ind w:left="720"/>
        <w:rPr>
          <w:rFonts w:ascii="Times New Roman" w:eastAsia="Times New Roman" w:hAnsi="Times New Roman" w:cs="Times New Roman"/>
          <w:sz w:val="20"/>
          <w:szCs w:val="24"/>
        </w:rPr>
      </w:pP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I need to have a computer,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active board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 that hooks up to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the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 laptop, </w:t>
      </w:r>
      <w:r w:rsidR="00256C0B">
        <w:rPr>
          <w:rFonts w:ascii="Times New Roman" w:eastAsia="Times New Roman" w:hAnsi="Times New Roman" w:cs="Times New Roman"/>
          <w:sz w:val="24"/>
          <w:szCs w:val="24"/>
        </w:rPr>
        <w:t xml:space="preserve">PowerPoint for lecture slides,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pens for active board, guided notes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 for the class</w:t>
      </w:r>
      <w:r w:rsidR="008E394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="008E3942" w:rsidRPr="00E0634C">
        <w:rPr>
          <w:rFonts w:ascii="Times New Roman" w:eastAsia="Times New Roman" w:hAnsi="Times New Roman" w:cs="Times New Roman"/>
          <w:i/>
          <w:sz w:val="24"/>
          <w:szCs w:val="24"/>
        </w:rPr>
        <w:t>attached to end of document</w:t>
      </w:r>
      <w:r w:rsidR="008E3942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C1024" w:rsidRPr="00232DBF">
        <w:rPr>
          <w:rFonts w:ascii="Times New Roman" w:eastAsia="Times New Roman" w:hAnsi="Times New Roman" w:cs="Times New Roman"/>
          <w:sz w:val="24"/>
          <w:szCs w:val="24"/>
        </w:rPr>
        <w:t xml:space="preserve">extra calculators, </w:t>
      </w:r>
      <w:r w:rsidRPr="00232DBF">
        <w:rPr>
          <w:rFonts w:ascii="Times New Roman" w:eastAsia="Times New Roman" w:hAnsi="Times New Roman" w:cs="Times New Roman"/>
          <w:sz w:val="24"/>
          <w:szCs w:val="24"/>
        </w:rPr>
        <w:t>glue sticks and bottle</w:t>
      </w:r>
      <w:r w:rsidR="00277953">
        <w:rPr>
          <w:rFonts w:ascii="Times New Roman" w:eastAsia="Times New Roman" w:hAnsi="Times New Roman" w:cs="Times New Roman"/>
          <w:sz w:val="24"/>
          <w:szCs w:val="24"/>
        </w:rPr>
        <w:t>, staples, tape</w:t>
      </w:r>
      <w:r w:rsidR="00256C0B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107D29">
        <w:rPr>
          <w:rFonts w:ascii="Times New Roman" w:eastAsia="Times New Roman" w:hAnsi="Times New Roman" w:cs="Times New Roman"/>
          <w:sz w:val="24"/>
          <w:szCs w:val="24"/>
        </w:rPr>
        <w:t xml:space="preserve"> a whiteboard with markers</w:t>
      </w:r>
      <w:r w:rsidR="00256C0B">
        <w:rPr>
          <w:rFonts w:ascii="Times New Roman" w:eastAsia="Times New Roman" w:hAnsi="Times New Roman" w:cs="Times New Roman"/>
          <w:sz w:val="24"/>
          <w:szCs w:val="24"/>
        </w:rPr>
        <w:t>, and worksheet for homework for the students (</w:t>
      </w:r>
      <w:r w:rsidR="00256C0B" w:rsidRPr="00E0634C">
        <w:rPr>
          <w:rFonts w:ascii="Times New Roman" w:eastAsia="Times New Roman" w:hAnsi="Times New Roman" w:cs="Times New Roman"/>
          <w:i/>
          <w:sz w:val="24"/>
          <w:szCs w:val="24"/>
        </w:rPr>
        <w:t>attached to end of document</w:t>
      </w:r>
      <w:r w:rsidR="00256C0B">
        <w:rPr>
          <w:rFonts w:ascii="Times New Roman" w:eastAsia="Times New Roman" w:hAnsi="Times New Roman" w:cs="Times New Roman"/>
          <w:sz w:val="24"/>
          <w:szCs w:val="24"/>
        </w:rPr>
        <w:t>)</w:t>
      </w:r>
      <w:r w:rsidR="00991CC4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F36C7" w:rsidRPr="004436D3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436D3"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  <w:t>S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tandards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</w:p>
    <w:p w:rsidR="002F36C7" w:rsidRPr="00194D56" w:rsidRDefault="00194D56" w:rsidP="00953281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bCs/>
          <w:sz w:val="32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standards for this lesson are based on the Common Core standards:</w:t>
      </w:r>
    </w:p>
    <w:p w:rsidR="002F36C7" w:rsidRPr="00991CC4" w:rsidRDefault="00194D56" w:rsidP="002F36C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194D5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HS.F-IF.7. Graph functions expressed symbolically and show key features of the graph, by hand in simple cases and using techno</w:t>
      </w:r>
      <w:r w:rsidR="00910ACD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logy for more complicated cases</w:t>
      </w:r>
      <w:r w:rsidRPr="00194D5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:rsidR="002F36C7" w:rsidRPr="004436D3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436D3"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  <w:t>O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bjectives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</w:p>
    <w:p w:rsidR="00256084" w:rsidRDefault="00256084" w:rsidP="00065058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084">
        <w:rPr>
          <w:rFonts w:ascii="Times New Roman" w:eastAsia="Times New Roman" w:hAnsi="Times New Roman" w:cs="Times New Roman"/>
          <w:i/>
          <w:sz w:val="24"/>
          <w:szCs w:val="24"/>
        </w:rPr>
        <w:t>Prior knowledge for this lesson is to be able to know and understand radians and degree measure, regular graphing techniques (x-axis, y-axis, and plotting points), and the domain and range of a functio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F2E2E" w:rsidRDefault="003955C1" w:rsidP="00065058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udents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F2E2E">
        <w:rPr>
          <w:rFonts w:ascii="Times New Roman" w:eastAsia="Times New Roman" w:hAnsi="Times New Roman" w:cs="Times New Roman"/>
          <w:sz w:val="24"/>
          <w:szCs w:val="24"/>
        </w:rPr>
        <w:t>will be able to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graph trigonometric functions expressed symbolically and show key fea</w:t>
      </w:r>
      <w:r w:rsidR="009F2E2E">
        <w:rPr>
          <w:rFonts w:ascii="Times New Roman" w:eastAsia="Times New Roman" w:hAnsi="Times New Roman" w:cs="Times New Roman"/>
          <w:sz w:val="24"/>
          <w:szCs w:val="24"/>
        </w:rPr>
        <w:t>tures of the graph.</w:t>
      </w:r>
    </w:p>
    <w:p w:rsidR="00065058" w:rsidRPr="006C4978" w:rsidRDefault="009F2E2E" w:rsidP="00065058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tudents will be able to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graph simple cases by hand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65058" w:rsidRPr="00065058" w:rsidRDefault="003955C1" w:rsidP="00065058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udents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F2E2E">
        <w:rPr>
          <w:rFonts w:ascii="Times New Roman" w:eastAsia="Times New Roman" w:hAnsi="Times New Roman" w:cs="Times New Roman"/>
          <w:sz w:val="24"/>
          <w:szCs w:val="24"/>
        </w:rPr>
        <w:t>will be able to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recognize and reca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>ll specific terminology such as, t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rigonometric function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amplitude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increment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period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midline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domain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="00065058" w:rsidRPr="00065058">
        <w:rPr>
          <w:rFonts w:ascii="Times New Roman" w:eastAsia="Times New Roman" w:hAnsi="Times New Roman" w:cs="Times New Roman"/>
          <w:sz w:val="24"/>
          <w:szCs w:val="24"/>
        </w:rPr>
        <w:t>range</w:t>
      </w:r>
      <w:r w:rsidR="00065058" w:rsidRPr="006C497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F36C7" w:rsidRPr="006C4978" w:rsidRDefault="006C4978" w:rsidP="00065058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C4978">
        <w:rPr>
          <w:rFonts w:ascii="Times New Roman" w:eastAsia="Times New Roman" w:hAnsi="Times New Roman" w:cs="Times New Roman"/>
          <w:sz w:val="24"/>
          <w:szCs w:val="24"/>
        </w:rPr>
        <w:t>Student</w:t>
      </w:r>
      <w:r w:rsidR="003955C1">
        <w:rPr>
          <w:rFonts w:ascii="Times New Roman" w:eastAsia="Times New Roman" w:hAnsi="Times New Roman" w:cs="Times New Roman"/>
          <w:sz w:val="24"/>
          <w:szCs w:val="24"/>
        </w:rPr>
        <w:t>s</w:t>
      </w:r>
      <w:r w:rsidRPr="006C497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F2E2E">
        <w:rPr>
          <w:rFonts w:ascii="Times New Roman" w:eastAsia="Times New Roman" w:hAnsi="Times New Roman" w:cs="Times New Roman"/>
          <w:sz w:val="24"/>
          <w:szCs w:val="24"/>
        </w:rPr>
        <w:t>will be able to</w:t>
      </w:r>
      <w:r w:rsidRPr="006C4978">
        <w:rPr>
          <w:rFonts w:ascii="Times New Roman" w:eastAsia="Times New Roman" w:hAnsi="Times New Roman" w:cs="Times New Roman"/>
          <w:sz w:val="24"/>
          <w:szCs w:val="24"/>
        </w:rPr>
        <w:t xml:space="preserve"> graph the trigonometric function </w:t>
      </w:r>
      <w:r w:rsidRPr="006C4978">
        <w:rPr>
          <w:rFonts w:ascii="Times New Roman" w:eastAsia="Times New Roman" w:hAnsi="Times New Roman" w:cs="Times New Roman"/>
          <w:bCs/>
          <w:sz w:val="24"/>
          <w:szCs w:val="24"/>
        </w:rPr>
        <w:t>showing period, midline, and amplitude</w:t>
      </w:r>
      <w:r w:rsidR="00152258">
        <w:rPr>
          <w:rFonts w:ascii="Times New Roman" w:eastAsia="Times New Roman" w:hAnsi="Times New Roman" w:cs="Times New Roman"/>
          <w:bCs/>
          <w:sz w:val="24"/>
          <w:szCs w:val="24"/>
        </w:rPr>
        <w:t xml:space="preserve"> included in the graph.</w:t>
      </w:r>
    </w:p>
    <w:p w:rsidR="002F36C7" w:rsidRPr="004436D3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436D3"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  <w:t>L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earning Activities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</w:p>
    <w:p w:rsidR="00BF0B7A" w:rsidRDefault="00BF0B7A" w:rsidP="00BF0B7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udents will come into class and go to their assigned seats. They can talk amongst themselves until the final bell rings at 8:20.</w:t>
      </w:r>
    </w:p>
    <w:p w:rsidR="00626BE2" w:rsidRDefault="00BF0B7A" w:rsidP="00BF0B7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 will get their attention, and I </w:t>
      </w:r>
      <w:r w:rsidR="00626BE2">
        <w:rPr>
          <w:rFonts w:ascii="Times New Roman" w:eastAsia="Times New Roman" w:hAnsi="Times New Roman" w:cs="Times New Roman"/>
          <w:sz w:val="24"/>
          <w:szCs w:val="24"/>
        </w:rPr>
        <w:t>will introduce myself, just in case they have forgotten who I am.</w:t>
      </w:r>
      <w:r w:rsidR="00583435">
        <w:rPr>
          <w:rFonts w:ascii="Times New Roman" w:eastAsia="Times New Roman" w:hAnsi="Times New Roman" w:cs="Times New Roman"/>
          <w:sz w:val="24"/>
          <w:szCs w:val="24"/>
        </w:rPr>
        <w:t xml:space="preserve"> I will also explain that this class is going to be a little different since they are used to a flipped classroom.</w:t>
      </w:r>
    </w:p>
    <w:p w:rsidR="00BF0B7A" w:rsidRDefault="00626BE2" w:rsidP="00BF0B7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e will start right away with lecture and notes. I will </w:t>
      </w:r>
      <w:r w:rsidR="0041245F">
        <w:rPr>
          <w:rFonts w:ascii="Times New Roman" w:eastAsia="Times New Roman" w:hAnsi="Times New Roman" w:cs="Times New Roman"/>
          <w:sz w:val="24"/>
          <w:szCs w:val="24"/>
        </w:rPr>
        <w:t xml:space="preserve">pass out the guided notes and </w:t>
      </w:r>
      <w:r>
        <w:rPr>
          <w:rFonts w:ascii="Times New Roman" w:eastAsia="Times New Roman" w:hAnsi="Times New Roman" w:cs="Times New Roman"/>
          <w:sz w:val="24"/>
          <w:szCs w:val="24"/>
        </w:rPr>
        <w:t>explain to them that they can write on the</w:t>
      </w:r>
      <w:r w:rsidR="00F07429">
        <w:rPr>
          <w:rFonts w:ascii="Times New Roman" w:eastAsia="Times New Roman" w:hAnsi="Times New Roman" w:cs="Times New Roman"/>
          <w:sz w:val="24"/>
          <w:szCs w:val="24"/>
        </w:rPr>
        <w:t xml:space="preserve">ir notes right now. </w:t>
      </w:r>
      <w:r w:rsidR="002B1D56">
        <w:rPr>
          <w:rFonts w:ascii="Times New Roman" w:eastAsia="Times New Roman" w:hAnsi="Times New Roman" w:cs="Times New Roman"/>
          <w:sz w:val="24"/>
          <w:szCs w:val="24"/>
        </w:rPr>
        <w:t xml:space="preserve">The guided notes are for the </w:t>
      </w:r>
      <w:r w:rsidR="002B1D56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wo example problems in the PowerPoint. </w:t>
      </w:r>
      <w:r w:rsidR="00F07429">
        <w:rPr>
          <w:rFonts w:ascii="Times New Roman" w:eastAsia="Times New Roman" w:hAnsi="Times New Roman" w:cs="Times New Roman"/>
          <w:sz w:val="24"/>
          <w:szCs w:val="24"/>
        </w:rPr>
        <w:t>Once we are done working with notes, they can tape, staple, or glue th</w:t>
      </w:r>
      <w:r w:rsidR="00EF452C">
        <w:rPr>
          <w:rFonts w:ascii="Times New Roman" w:eastAsia="Times New Roman" w:hAnsi="Times New Roman" w:cs="Times New Roman"/>
          <w:sz w:val="24"/>
          <w:szCs w:val="24"/>
        </w:rPr>
        <w:t>eir notes into their notebooks.</w:t>
      </w:r>
    </w:p>
    <w:p w:rsidR="009B513A" w:rsidRPr="00E8317B" w:rsidRDefault="00187E0A" w:rsidP="00E8317B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arting with notes (I will have the smart board ready and pulled up with my PowerPoint ready to go before the students come into the classroom.)</w:t>
      </w:r>
    </w:p>
    <w:p w:rsidR="00187E0A" w:rsidRDefault="00187E0A" w:rsidP="00187E0A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rst slide:</w:t>
      </w:r>
    </w:p>
    <w:p w:rsidR="009B513A" w:rsidRDefault="009B513A" w:rsidP="00CF33C8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9B513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46DF462" wp14:editId="358CBA33">
            <wp:extent cx="3505199" cy="26289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25698" cy="2644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599A" w:rsidRDefault="00CF33C8" w:rsidP="0002599A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is slide is just the intro slide. Yesterday Mrs. Brenden worked on graphing sine and cosine functions with them. They may have done problems where they had a period change or an amplitude change, but today we are going to be graphing these two changes together.</w:t>
      </w:r>
    </w:p>
    <w:p w:rsidR="0002599A" w:rsidRPr="0002599A" w:rsidRDefault="0002599A" w:rsidP="0002599A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picture is there so I can show the students how period changes are applicable to real life.</w:t>
      </w:r>
      <w:r w:rsidR="00711EF5">
        <w:rPr>
          <w:rFonts w:ascii="Times New Roman" w:eastAsia="Times New Roman" w:hAnsi="Times New Roman" w:cs="Times New Roman"/>
          <w:sz w:val="24"/>
          <w:szCs w:val="24"/>
        </w:rPr>
        <w:t xml:space="preserve"> Sine and cosine</w:t>
      </w:r>
      <w:r w:rsidR="00701298">
        <w:rPr>
          <w:rFonts w:ascii="Times New Roman" w:eastAsia="Times New Roman" w:hAnsi="Times New Roman" w:cs="Times New Roman"/>
          <w:sz w:val="24"/>
          <w:szCs w:val="24"/>
        </w:rPr>
        <w:t xml:space="preserve"> functions can model sound waves and other waves, and we can use these waves to compare them to other waves to find properties that we never have found before.</w:t>
      </w:r>
      <w:r w:rsidR="00711EF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187E0A" w:rsidRDefault="00187E0A" w:rsidP="00187E0A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econd slide:</w:t>
      </w:r>
    </w:p>
    <w:p w:rsidR="006A18E0" w:rsidRDefault="00632E17" w:rsidP="00D6445D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9625830">
            <wp:extent cx="3531256" cy="264856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02" cy="27304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6445D" w:rsidRDefault="00637E68" w:rsidP="00D6445D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is slide is review of vocabulary terms, or the characteristics of the sine graph. I want to make sure that the students know what these terms mean in terms of the interpreting the graphs we will be graphing in later slides.</w:t>
      </w:r>
    </w:p>
    <w:p w:rsidR="00C75275" w:rsidRDefault="00C75275" w:rsidP="00C752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75275" w:rsidRDefault="00C75275" w:rsidP="00C752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75275" w:rsidRDefault="00C75275" w:rsidP="00C752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75275" w:rsidRDefault="00C75275" w:rsidP="00C752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75275" w:rsidRDefault="00C75275" w:rsidP="00C752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87E0A" w:rsidRDefault="00187E0A" w:rsidP="00187E0A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ird slide:</w:t>
      </w:r>
    </w:p>
    <w:p w:rsidR="00632E17" w:rsidRDefault="00632E17" w:rsidP="007027A2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B5F8CE2">
            <wp:extent cx="2806099" cy="210467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755" cy="21276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027A2" w:rsidRDefault="007027A2" w:rsidP="007027A2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is slide is also review for them. I just want the students to </w:t>
      </w:r>
      <w:r w:rsidR="00B26030">
        <w:rPr>
          <w:rFonts w:ascii="Times New Roman" w:eastAsia="Times New Roman" w:hAnsi="Times New Roman" w:cs="Times New Roman"/>
          <w:sz w:val="24"/>
          <w:szCs w:val="24"/>
        </w:rPr>
        <w:t>remember how we find these characteristics of the graph. We are also going to be finding these features of a graph in the following two slides.</w:t>
      </w:r>
    </w:p>
    <w:p w:rsidR="00187E0A" w:rsidRDefault="00187E0A" w:rsidP="00187E0A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ourth slide:</w:t>
      </w:r>
    </w:p>
    <w:p w:rsidR="00B26030" w:rsidRDefault="00B26030" w:rsidP="00B26030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134A745">
            <wp:extent cx="3609975" cy="270909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4587" cy="2712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22C52" w:rsidRDefault="00B26030" w:rsidP="00B260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is slide is the first example. This slide is an example of what I would be writing on the board. </w:t>
      </w:r>
    </w:p>
    <w:p w:rsidR="00E22C52" w:rsidRDefault="00B26030" w:rsidP="00B260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 am going to go through the problem with them asking them to help me find the amplitude, period, and the increment. </w:t>
      </w:r>
    </w:p>
    <w:p w:rsidR="00E22C52" w:rsidRDefault="00B26030" w:rsidP="00B260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n I am going to ask the students to help me graph the equation we are given of sin with these new changes. I need to make they know where the midline falls and where the amplitude asymptotes fall because that will be useful information to understand later lessons in the chapter.</w:t>
      </w:r>
      <w:r w:rsidR="00E22C5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2D44">
        <w:rPr>
          <w:rFonts w:ascii="Times New Roman" w:eastAsia="Times New Roman" w:hAnsi="Times New Roman" w:cs="Times New Roman"/>
          <w:sz w:val="24"/>
          <w:szCs w:val="24"/>
        </w:rPr>
        <w:t>Also, make sure students are using red pens for midline and blue pens for amplitude. That will stay consistent throughout the entire chapter.</w:t>
      </w:r>
    </w:p>
    <w:p w:rsidR="00B26030" w:rsidRDefault="00E22C52" w:rsidP="00B260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efore I move onto the next slide, I am going to ask them to recall how to find the domain and range of the graph we just sketched. </w:t>
      </w: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43530" w:rsidRPr="00B26030" w:rsidRDefault="00043530" w:rsidP="00043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87E0A" w:rsidRDefault="00187E0A" w:rsidP="00187E0A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fth slide:</w:t>
      </w:r>
    </w:p>
    <w:p w:rsidR="00632E17" w:rsidRDefault="00632E17" w:rsidP="00043530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632E1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73F6B98" wp14:editId="687433D6">
            <wp:extent cx="3600450" cy="2700341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88372" cy="284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C52" w:rsidRDefault="000D3D67" w:rsidP="000435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is slide is the second example I am going to do with them. This slide is shows what the slide looks like before I write anything on the board.</w:t>
      </w:r>
      <w:r w:rsidR="003639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E22C52" w:rsidRDefault="003639AE" w:rsidP="000435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gain I am going to ask for help to find the amplitude, period, and the increment. </w:t>
      </w:r>
    </w:p>
    <w:p w:rsidR="00E22C52" w:rsidRDefault="003639AE" w:rsidP="000435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efore we start graphing, I am going to ask how this equation is different from the last equation we graphed in the lasted problem. I am hoping that they will see the negative sign in front because that means th</w:t>
      </w:r>
      <w:r w:rsidR="002E674A">
        <w:rPr>
          <w:rFonts w:ascii="Times New Roman" w:eastAsia="Times New Roman" w:hAnsi="Times New Roman" w:cs="Times New Roman"/>
          <w:sz w:val="24"/>
          <w:szCs w:val="24"/>
        </w:rPr>
        <w:t xml:space="preserve">at the graph will be flipped upside down, or reflected across the x-axis. </w:t>
      </w:r>
      <w:r w:rsidR="001D049D">
        <w:rPr>
          <w:rFonts w:ascii="Times New Roman" w:eastAsia="Times New Roman" w:hAnsi="Times New Roman" w:cs="Times New Roman"/>
          <w:sz w:val="24"/>
          <w:szCs w:val="24"/>
        </w:rPr>
        <w:t xml:space="preserve">The whole chapter is on transformations of trig functions, but they have already done transformations on linear functions and parabolic functions so I am hoping that they recognize this transformations. </w:t>
      </w:r>
    </w:p>
    <w:p w:rsidR="00E22C52" w:rsidRDefault="00E22C52" w:rsidP="000435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n we start graphing and I will ask them to help me in the proper steps I need to make to graph this equation. </w:t>
      </w:r>
    </w:p>
    <w:p w:rsidR="00043530" w:rsidRDefault="00E22C52" w:rsidP="00043530">
      <w:pPr>
        <w:numPr>
          <w:ilvl w:val="2"/>
          <w:numId w:val="2"/>
        </w:numPr>
        <w:tabs>
          <w:tab w:val="clear" w:pos="2160"/>
        </w:tabs>
        <w:spacing w:after="0" w:line="240" w:lineRule="auto"/>
        <w:ind w:left="12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ally, I will ask them to identify the domain and range of the graph before ending the slide.</w:t>
      </w:r>
    </w:p>
    <w:p w:rsidR="002B1D56" w:rsidRDefault="002B1D56" w:rsidP="002B1D56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at is all the slides </w:t>
      </w:r>
      <w:r w:rsidR="00A22F21">
        <w:rPr>
          <w:rFonts w:ascii="Times New Roman" w:eastAsia="Times New Roman" w:hAnsi="Times New Roman" w:cs="Times New Roman"/>
          <w:sz w:val="24"/>
          <w:szCs w:val="24"/>
        </w:rPr>
        <w:t>for my lecture portion.</w:t>
      </w:r>
    </w:p>
    <w:p w:rsidR="00A22F21" w:rsidRDefault="00EF452C" w:rsidP="00BF0B7A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fter notes are completed I will pass out the homework worksheet. </w:t>
      </w:r>
    </w:p>
    <w:p w:rsidR="00A22F21" w:rsidRDefault="00EF452C" w:rsidP="00A22F21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y can work on the homework in class, and I will help them if they have questions.</w:t>
      </w:r>
      <w:r w:rsidR="0094488E">
        <w:rPr>
          <w:rFonts w:ascii="Times New Roman" w:eastAsia="Times New Roman" w:hAnsi="Times New Roman" w:cs="Times New Roman"/>
          <w:sz w:val="24"/>
          <w:szCs w:val="24"/>
        </w:rPr>
        <w:t xml:space="preserve"> They can work with others, but I want them to sta</w:t>
      </w:r>
      <w:r w:rsidR="00583435">
        <w:rPr>
          <w:rFonts w:ascii="Times New Roman" w:eastAsia="Times New Roman" w:hAnsi="Times New Roman" w:cs="Times New Roman"/>
          <w:sz w:val="24"/>
          <w:szCs w:val="24"/>
        </w:rPr>
        <w:t>y</w:t>
      </w:r>
      <w:r w:rsidR="0094488E">
        <w:rPr>
          <w:rFonts w:ascii="Times New Roman" w:eastAsia="Times New Roman" w:hAnsi="Times New Roman" w:cs="Times New Roman"/>
          <w:sz w:val="24"/>
          <w:szCs w:val="24"/>
        </w:rPr>
        <w:t xml:space="preserve"> focused on the assignment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A22F21" w:rsidRDefault="00EF452C" w:rsidP="00A22F21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f there are some questions that commonly being asked, I will address the whole class to re-explain to avoid confusion. </w:t>
      </w:r>
    </w:p>
    <w:p w:rsidR="00EF452C" w:rsidRDefault="0094488E" w:rsidP="00A22F21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 there are a lot of students who have their hands up, Mrs. Brenden has agreed she will help me and answer questions as well.</w:t>
      </w:r>
    </w:p>
    <w:p w:rsidR="00F34EC1" w:rsidRDefault="00F34EC1" w:rsidP="00A22F21">
      <w:pPr>
        <w:numPr>
          <w:ilvl w:val="1"/>
          <w:numId w:val="2"/>
        </w:numPr>
        <w:tabs>
          <w:tab w:val="clear" w:pos="144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f students finish their homework, they can work on makeup work or other homework from other classes.</w:t>
      </w:r>
    </w:p>
    <w:p w:rsidR="002F36C7" w:rsidRDefault="00F34EC1" w:rsidP="002F36C7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tudents can work on their homework until the bell rings. </w:t>
      </w:r>
      <w:r w:rsidR="0049221F">
        <w:rPr>
          <w:rFonts w:ascii="Times New Roman" w:eastAsia="Times New Roman" w:hAnsi="Times New Roman" w:cs="Times New Roman"/>
          <w:sz w:val="24"/>
          <w:szCs w:val="24"/>
        </w:rPr>
        <w:t>When the bell rings, students know that they are dismissed and can leave the classroom.</w:t>
      </w:r>
    </w:p>
    <w:p w:rsidR="007019BE" w:rsidRDefault="007019BE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</w:pPr>
    </w:p>
    <w:p w:rsidR="002F36C7" w:rsidRPr="004436D3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4436D3"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  <w:lastRenderedPageBreak/>
        <w:t>A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ssessment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</w:p>
    <w:p w:rsidR="002F36C7" w:rsidRPr="00FF035A" w:rsidRDefault="00FF035A" w:rsidP="00FF035A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tudents will be formally assessed at the end of the chapter with a traditional paper and pencil test.</w:t>
      </w:r>
    </w:p>
    <w:p w:rsidR="00862B74" w:rsidRPr="00852D51" w:rsidRDefault="00FF035A" w:rsidP="002F36C7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s a formative assessment, students will do their homework assigned and turn in the homework the following day.</w:t>
      </w:r>
    </w:p>
    <w:p w:rsidR="002F36C7" w:rsidRPr="004436D3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bookmarkStart w:id="0" w:name="_GoBack"/>
      <w:r w:rsidRPr="004436D3">
        <w:rPr>
          <w:rFonts w:ascii="Times New Roman" w:eastAsia="Times New Roman" w:hAnsi="Times New Roman" w:cs="Times New Roman"/>
          <w:b/>
          <w:bCs/>
          <w:color w:val="FF0000"/>
          <w:sz w:val="72"/>
          <w:szCs w:val="72"/>
        </w:rPr>
        <w:t>R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32"/>
          <w:szCs w:val="32"/>
        </w:rPr>
        <w:t>eflection</w:t>
      </w:r>
      <w:r w:rsidRPr="004436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:</w:t>
      </w:r>
    </w:p>
    <w:bookmarkEnd w:id="0"/>
    <w:p w:rsidR="00151E94" w:rsidRDefault="007B4C58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Overall, I 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>think I did pretty well. I had some mistakes, and I could have done some things differently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 did well on presenting the material in the lecture of the lesson plan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 xml:space="preserve">, except </w:t>
      </w:r>
      <w:r w:rsidR="00F26238">
        <w:rPr>
          <w:rFonts w:ascii="Times New Roman" w:eastAsia="Times New Roman" w:hAnsi="Times New Roman" w:cs="Times New Roman"/>
          <w:sz w:val="24"/>
          <w:szCs w:val="24"/>
        </w:rPr>
        <w:t>for the fact that I forgot to find the domain and range on the first example problem</w:t>
      </w:r>
      <w:r>
        <w:rPr>
          <w:rFonts w:ascii="Times New Roman" w:eastAsia="Times New Roman" w:hAnsi="Times New Roman" w:cs="Times New Roman"/>
          <w:sz w:val="24"/>
          <w:szCs w:val="24"/>
        </w:rPr>
        <w:t>. The technology</w:t>
      </w:r>
      <w:r w:rsidR="00A61BF6">
        <w:rPr>
          <w:rFonts w:ascii="Times New Roman" w:eastAsia="Times New Roman" w:hAnsi="Times New Roman" w:cs="Times New Roman"/>
          <w:sz w:val="24"/>
          <w:szCs w:val="24"/>
        </w:rPr>
        <w:t>, or active board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ould have been better. </w:t>
      </w:r>
      <w:r w:rsidR="00AD3975">
        <w:rPr>
          <w:rFonts w:ascii="Times New Roman" w:eastAsia="Times New Roman" w:hAnsi="Times New Roman" w:cs="Times New Roman"/>
          <w:sz w:val="24"/>
          <w:szCs w:val="24"/>
        </w:rPr>
        <w:t>At least three times, t</w:t>
      </w:r>
      <w:r>
        <w:rPr>
          <w:rFonts w:ascii="Times New Roman" w:eastAsia="Times New Roman" w:hAnsi="Times New Roman" w:cs="Times New Roman"/>
          <w:sz w:val="24"/>
          <w:szCs w:val="24"/>
        </w:rPr>
        <w:t>he active board</w:t>
      </w:r>
      <w:r w:rsidR="00AD3975">
        <w:rPr>
          <w:rFonts w:ascii="Times New Roman" w:eastAsia="Times New Roman" w:hAnsi="Times New Roman" w:cs="Times New Roman"/>
          <w:sz w:val="24"/>
          <w:szCs w:val="24"/>
        </w:rPr>
        <w:t xml:space="preserve"> di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D3975">
        <w:rPr>
          <w:rFonts w:ascii="Times New Roman" w:eastAsia="Times New Roman" w:hAnsi="Times New Roman" w:cs="Times New Roman"/>
          <w:sz w:val="24"/>
          <w:szCs w:val="24"/>
        </w:rPr>
        <w:t>not recogniz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pen I was using, so Mrs. </w:t>
      </w:r>
      <w:r w:rsidR="00255433">
        <w:rPr>
          <w:rFonts w:ascii="Times New Roman" w:eastAsia="Times New Roman" w:hAnsi="Times New Roman" w:cs="Times New Roman"/>
          <w:sz w:val="24"/>
          <w:szCs w:val="24"/>
        </w:rPr>
        <w:t>Brende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ad to help me with re-calibrating the screen to recognize the pen. If I would have known how bad the board would have been, I should have just wrote on the marker board.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61BF6">
        <w:rPr>
          <w:rFonts w:ascii="Times New Roman" w:eastAsia="Times New Roman" w:hAnsi="Times New Roman" w:cs="Times New Roman"/>
          <w:sz w:val="24"/>
          <w:szCs w:val="24"/>
        </w:rPr>
        <w:t xml:space="preserve">After I taught for my lesson, I gave the students a worksheet assignment, and 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 xml:space="preserve">I tried my best to refresh my memory </w:t>
      </w:r>
      <w:r w:rsidR="00A61BF6">
        <w:rPr>
          <w:rFonts w:ascii="Times New Roman" w:eastAsia="Times New Roman" w:hAnsi="Times New Roman" w:cs="Times New Roman"/>
          <w:sz w:val="24"/>
          <w:szCs w:val="24"/>
        </w:rPr>
        <w:t>to be prepared for all the possible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 xml:space="preserve"> questions</w:t>
      </w:r>
      <w:r w:rsidR="00211912">
        <w:rPr>
          <w:rFonts w:ascii="Times New Roman" w:eastAsia="Times New Roman" w:hAnsi="Times New Roman" w:cs="Times New Roman"/>
          <w:sz w:val="24"/>
          <w:szCs w:val="24"/>
        </w:rPr>
        <w:t xml:space="preserve"> that the students might</w:t>
      </w:r>
      <w:r w:rsidR="00B318E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11912">
        <w:rPr>
          <w:rFonts w:ascii="Times New Roman" w:eastAsia="Times New Roman" w:hAnsi="Times New Roman" w:cs="Times New Roman"/>
          <w:sz w:val="24"/>
          <w:szCs w:val="24"/>
        </w:rPr>
        <w:t xml:space="preserve">have. However, I could not prepare myself enough. I got a question from a student about why the amplitude had to be the absolute value of a, and why the negative sign counted for the reflection across the x-axis but why the negative sign did not count for the amplitude. I knew the answer, but I did not know how to articulate it well enough in order to make sense to the students. I stumbled over my words, and only some students understood me. The girl that asked me, did not get it after my explanation, and so I revisited with her to explain it to just her when she was working on the worksheet. </w:t>
      </w:r>
      <w:r w:rsidR="00151E94"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:rsidR="00151E94" w:rsidRDefault="00151E94" w:rsidP="00151E94">
      <w:pPr>
        <w:ind w:right="144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Guided Notes for students</w:t>
      </w:r>
    </w:p>
    <w:p w:rsidR="00151E94" w:rsidRDefault="00151E94" w:rsidP="00151E94">
      <w:pPr>
        <w:ind w:right="1440"/>
        <w:rPr>
          <w:rFonts w:ascii="Times New Roman" w:hAnsi="Times New Roman" w:cs="Times New Roman"/>
          <w:b/>
        </w:rPr>
      </w:pPr>
    </w:p>
    <w:p w:rsidR="00151E94" w:rsidRPr="008F7048" w:rsidRDefault="00151E94" w:rsidP="00151E94">
      <w:pPr>
        <w:ind w:right="1440"/>
        <w:rPr>
          <w:rFonts w:ascii="Times New Roman" w:hAnsi="Times New Roman" w:cs="Times New Roman"/>
          <w:b/>
        </w:rPr>
      </w:pPr>
      <w:r w:rsidRPr="003260EC">
        <w:rPr>
          <w:rFonts w:ascii="Times New Roman" w:hAnsi="Times New Roman" w:cs="Times New Roman"/>
          <w:b/>
        </w:rPr>
        <w:t>Find the amplitude, period, and increment for each function. Then graph the function. Label the axes thoroughly.</w:t>
      </w:r>
    </w:p>
    <w:p w:rsidR="00151E94" w:rsidRPr="003260EC" w:rsidRDefault="00151E94" w:rsidP="00151E94">
      <w:pPr>
        <w:rPr>
          <w:sz w:val="18"/>
        </w:rPr>
      </w:pPr>
      <w:r w:rsidRPr="008F7048">
        <w:rPr>
          <w:position w:val="-10"/>
          <w:sz w:val="18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pt" o:ole="">
            <v:imagedata r:id="rId12" o:title=""/>
          </v:shape>
          <o:OLEObject Type="Embed" ProgID="Equation.DSMT4" ShapeID="_x0000_i1025" DrawAspect="Content" ObjectID="_1537104980" r:id="rId13"/>
        </w:object>
      </w:r>
      <w:r>
        <w:rPr>
          <w:sz w:val="18"/>
        </w:rPr>
        <w:t xml:space="preserve"> </w: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sz w:val="20"/>
        </w:rPr>
        <w:t>Amplitude = ________</w:t>
      </w:r>
      <w:r w:rsidRPr="003260EC">
        <w:rPr>
          <w:rFonts w:ascii="Times New Roman" w:hAnsi="Times New Roman" w:cs="Times New Roman"/>
          <w:sz w:val="20"/>
        </w:rPr>
        <w:tab/>
        <w:t>Period = ________</w:t>
      </w:r>
      <w:r w:rsidRPr="003260EC">
        <w:rPr>
          <w:rFonts w:ascii="Times New Roman" w:hAnsi="Times New Roman" w:cs="Times New Roman"/>
          <w:sz w:val="20"/>
        </w:rPr>
        <w:tab/>
      </w:r>
      <w:r w:rsidRPr="003260EC">
        <w:rPr>
          <w:rFonts w:ascii="Times New Roman" w:hAnsi="Times New Roman" w:cs="Times New Roman"/>
          <w:sz w:val="20"/>
        </w:rPr>
        <w:tab/>
        <w:t>Increment = _______</w: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sz w:val="20"/>
        </w:rPr>
        <w:t>Domain= ________</w:t>
      </w:r>
      <w:r w:rsidRPr="003260EC">
        <w:rPr>
          <w:rFonts w:ascii="Times New Roman" w:hAnsi="Times New Roman" w:cs="Times New Roman"/>
          <w:sz w:val="20"/>
        </w:rPr>
        <w:tab/>
      </w:r>
      <w:r w:rsidRPr="003260EC">
        <w:rPr>
          <w:rFonts w:ascii="Times New Roman" w:hAnsi="Times New Roman" w:cs="Times New Roman"/>
          <w:sz w:val="20"/>
        </w:rPr>
        <w:tab/>
        <w:t>Range: ________</w: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05A231" wp14:editId="7D2BF72E">
                <wp:simplePos x="0" y="0"/>
                <wp:positionH relativeFrom="column">
                  <wp:posOffset>2080369</wp:posOffset>
                </wp:positionH>
                <wp:positionV relativeFrom="paragraph">
                  <wp:posOffset>0</wp:posOffset>
                </wp:positionV>
                <wp:extent cx="0" cy="1497725"/>
                <wp:effectExtent l="0" t="0" r="19050" b="2667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977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5B59EC1" id="Straight Connector 1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8pt,0" to="163.8pt,1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B6A78F" wp14:editId="6C46D890">
                <wp:simplePos x="0" y="0"/>
                <wp:positionH relativeFrom="column">
                  <wp:posOffset>15240</wp:posOffset>
                </wp:positionH>
                <wp:positionV relativeFrom="paragraph">
                  <wp:posOffset>215659</wp:posOffset>
                </wp:positionV>
                <wp:extent cx="4209393" cy="0"/>
                <wp:effectExtent l="0" t="0" r="2032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09393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BA047A" id="Straight Connector 8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2pt,17pt" to="332.6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" strokecolor="windowText" strokeweight=".5pt">
                <v:stroke joinstyle="miter"/>
              </v:line>
            </w:pict>
          </mc:Fallback>
        </mc:AlternateConten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</w:p>
    <w:p w:rsidR="00151E94" w:rsidRPr="003260EC" w:rsidRDefault="00151E94" w:rsidP="00151E94">
      <w:pPr>
        <w:rPr>
          <w:sz w:val="18"/>
        </w:rPr>
      </w:pPr>
      <w:r w:rsidRPr="008F7048">
        <w:rPr>
          <w:position w:val="-10"/>
          <w:sz w:val="18"/>
        </w:rPr>
        <w:object w:dxaOrig="1760" w:dyaOrig="320">
          <v:shape id="_x0000_i1026" type="#_x0000_t75" style="width:87pt;height:15pt" o:ole="">
            <v:imagedata r:id="rId14" o:title=""/>
          </v:shape>
          <o:OLEObject Type="Embed" ProgID="Equation.DSMT4" ShapeID="_x0000_i1026" DrawAspect="Content" ObjectID="_1537104981" r:id="rId15"/>
        </w:object>
      </w:r>
      <w:r>
        <w:rPr>
          <w:sz w:val="18"/>
        </w:rPr>
        <w:t xml:space="preserve"> </w: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sz w:val="20"/>
        </w:rPr>
        <w:t>Amplitude = ________</w:t>
      </w:r>
      <w:r w:rsidRPr="003260EC">
        <w:rPr>
          <w:rFonts w:ascii="Times New Roman" w:hAnsi="Times New Roman" w:cs="Times New Roman"/>
          <w:sz w:val="20"/>
        </w:rPr>
        <w:tab/>
        <w:t>Period = ________</w:t>
      </w:r>
      <w:r w:rsidRPr="003260EC">
        <w:rPr>
          <w:rFonts w:ascii="Times New Roman" w:hAnsi="Times New Roman" w:cs="Times New Roman"/>
          <w:sz w:val="20"/>
        </w:rPr>
        <w:tab/>
      </w:r>
      <w:r w:rsidRPr="003260EC">
        <w:rPr>
          <w:rFonts w:ascii="Times New Roman" w:hAnsi="Times New Roman" w:cs="Times New Roman"/>
          <w:sz w:val="20"/>
        </w:rPr>
        <w:tab/>
        <w:t>Increment = _______</w:t>
      </w:r>
    </w:p>
    <w:p w:rsidR="00151E94" w:rsidRPr="003260EC" w:rsidRDefault="00151E94" w:rsidP="00151E94">
      <w:pPr>
        <w:ind w:right="720"/>
        <w:rPr>
          <w:rFonts w:ascii="Times New Roman" w:hAnsi="Times New Roman" w:cs="Times New Roman"/>
          <w:sz w:val="20"/>
        </w:rPr>
      </w:pPr>
      <w:r w:rsidRPr="003260EC">
        <w:rPr>
          <w:rFonts w:ascii="Times New Roman" w:hAnsi="Times New Roman" w:cs="Times New Roman"/>
          <w:sz w:val="20"/>
        </w:rPr>
        <w:t>Domain= ________</w:t>
      </w:r>
      <w:r w:rsidRPr="003260EC">
        <w:rPr>
          <w:rFonts w:ascii="Times New Roman" w:hAnsi="Times New Roman" w:cs="Times New Roman"/>
          <w:sz w:val="20"/>
        </w:rPr>
        <w:tab/>
      </w:r>
      <w:r w:rsidRPr="003260EC">
        <w:rPr>
          <w:rFonts w:ascii="Times New Roman" w:hAnsi="Times New Roman" w:cs="Times New Roman"/>
          <w:sz w:val="20"/>
        </w:rPr>
        <w:tab/>
        <w:t>Range: ________</w:t>
      </w:r>
    </w:p>
    <w:p w:rsidR="00151E94" w:rsidRDefault="00151E94" w:rsidP="00151E94">
      <w:pPr>
        <w:ind w:right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EEEE51" wp14:editId="0D3989BF">
                <wp:simplePos x="0" y="0"/>
                <wp:positionH relativeFrom="column">
                  <wp:posOffset>2097514</wp:posOffset>
                </wp:positionH>
                <wp:positionV relativeFrom="paragraph">
                  <wp:posOffset>290195</wp:posOffset>
                </wp:positionV>
                <wp:extent cx="0" cy="1497330"/>
                <wp:effectExtent l="0" t="0" r="19050" b="2667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9733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1437A7" id="Straight Connector 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5.15pt,22.85pt" to="165.15pt,1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" strokecolor="windowText" strokeweight=".5pt">
                <v:stroke joinstyle="miter"/>
              </v:line>
            </w:pict>
          </mc:Fallback>
        </mc:AlternateContent>
      </w:r>
    </w:p>
    <w:p w:rsidR="00151E94" w:rsidRDefault="00151E94" w:rsidP="00151E94">
      <w:pPr>
        <w:ind w:right="720"/>
        <w:rPr>
          <w:rFonts w:ascii="Times New Roman" w:hAnsi="Times New Roman" w:cs="Times New Roman"/>
          <w:sz w:val="24"/>
        </w:rPr>
      </w:pPr>
    </w:p>
    <w:p w:rsidR="00151E94" w:rsidRPr="00206E54" w:rsidRDefault="00151E94" w:rsidP="00151E94">
      <w:pPr>
        <w:ind w:right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6622A6" wp14:editId="304C3856">
                <wp:simplePos x="0" y="0"/>
                <wp:positionH relativeFrom="column">
                  <wp:posOffset>62537</wp:posOffset>
                </wp:positionH>
                <wp:positionV relativeFrom="paragraph">
                  <wp:posOffset>452142</wp:posOffset>
                </wp:positionV>
                <wp:extent cx="4209393" cy="0"/>
                <wp:effectExtent l="0" t="0" r="2032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09393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CD13E4" id="Straight Connector 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9pt,35.6pt" to="336.35pt,3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" strokecolor="windowText" strokeweight=".5pt">
                <v:stroke joinstyle="miter"/>
              </v:line>
            </w:pict>
          </mc:Fallback>
        </mc:AlternateContent>
      </w: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51E94" w:rsidRDefault="00151E9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E3942">
        <w:rPr>
          <w:rFonts w:ascii="Times New Roman" w:eastAsia="Calibri" w:hAnsi="Times New Roman" w:cs="Times New Roman"/>
          <w:b/>
          <w:sz w:val="24"/>
          <w:szCs w:val="24"/>
        </w:rPr>
        <w:lastRenderedPageBreak/>
        <w:t>Algebra II Worksheet</w:t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  <w:t>Name ___________________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E3942">
        <w:rPr>
          <w:rFonts w:ascii="Times New Roman" w:eastAsia="Calibri" w:hAnsi="Times New Roman" w:cs="Times New Roman"/>
          <w:b/>
          <w:sz w:val="24"/>
          <w:szCs w:val="24"/>
        </w:rPr>
        <w:t>Worksheet 14.1 Day 2</w:t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b/>
          <w:sz w:val="24"/>
          <w:szCs w:val="24"/>
        </w:rPr>
        <w:tab/>
        <w:t>Period 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E3942">
        <w:rPr>
          <w:rFonts w:ascii="Times New Roman" w:eastAsia="Calibri" w:hAnsi="Times New Roman" w:cs="Times New Roman"/>
          <w:b/>
          <w:sz w:val="24"/>
          <w:szCs w:val="24"/>
        </w:rPr>
        <w:t>Match the function with its graph.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______ 1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60" w:dyaOrig="320">
          <v:shape id="_x0000_i1027" type="#_x0000_t75" style="width:58.5pt;height:16.5pt" o:ole="">
            <v:imagedata r:id="rId16" o:title=""/>
          </v:shape>
          <o:OLEObject Type="Embed" ProgID="Equation.DSMT4" ShapeID="_x0000_i1027" DrawAspect="Content" ObjectID="_1537104982" r:id="rId17"/>
        </w:objec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 xml:space="preserve">______ 2) </w:t>
      </w:r>
      <w:r w:rsidRPr="008E39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9" w:dyaOrig="620">
          <v:shape id="_x0000_i1028" type="#_x0000_t75" style="width:61.5pt;height:31.5pt" o:ole="">
            <v:imagedata r:id="rId18" o:title=""/>
          </v:shape>
          <o:OLEObject Type="Embed" ProgID="Equation.DSMT4" ShapeID="_x0000_i1028" DrawAspect="Content" ObjectID="_1537104983" r:id="rId19"/>
        </w:object>
      </w:r>
      <w:r w:rsidRPr="008E3942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79">
          <v:shape id="_x0000_i1029" type="#_x0000_t75" style="width:9pt;height:13.5pt" o:ole="">
            <v:imagedata r:id="rId20" o:title=""/>
          </v:shape>
          <o:OLEObject Type="Embed" ProgID="Equation.DSMT4" ShapeID="_x0000_i1029" DrawAspect="Content" ObjectID="_1537104984" r:id="rId21"/>
        </w:objec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 xml:space="preserve">______ 3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0" w:dyaOrig="320">
          <v:shape id="_x0000_i1030" type="#_x0000_t75" style="width:58.5pt;height:16.5pt" o:ole="">
            <v:imagedata r:id="rId22" o:title=""/>
          </v:shape>
          <o:OLEObject Type="Embed" ProgID="Equation.DSMT4" ShapeID="_x0000_i1030" DrawAspect="Content" ObjectID="_1537104985" r:id="rId23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E3942">
        <w:rPr>
          <w:rFonts w:ascii="Calibri" w:eastAsia="Calibri" w:hAnsi="Calibri" w:cs="Times New Roman"/>
          <w:noProof/>
        </w:rPr>
        <w:drawing>
          <wp:inline distT="0" distB="0" distL="0" distR="0" wp14:anchorId="6EFBBBB9" wp14:editId="4A5D9DFE">
            <wp:extent cx="5943600" cy="14192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8E3942">
        <w:rPr>
          <w:rFonts w:ascii="Times New Roman" w:eastAsia="Calibri" w:hAnsi="Times New Roman" w:cs="Times New Roman"/>
          <w:b/>
          <w:sz w:val="24"/>
          <w:szCs w:val="24"/>
        </w:rPr>
        <w:t>Find the amplitude, period, and increment of each function. Then graph two periods of the function. Label the axes thoroughly.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4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20">
          <v:shape id="_x0000_i1031" type="#_x0000_t75" style="width:60pt;height:16.5pt" o:ole="">
            <v:imagedata r:id="rId25" o:title=""/>
          </v:shape>
          <o:OLEObject Type="Embed" ProgID="Equation.DSMT4" ShapeID="_x0000_i1031" DrawAspect="Content" ObjectID="_1537104986" r:id="rId26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66033" w:rsidRPr="008E3942" w:rsidRDefault="00366033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5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320">
          <v:shape id="_x0000_i1032" type="#_x0000_t75" style="width:66pt;height:16.5pt" o:ole="">
            <v:imagedata r:id="rId27" o:title=""/>
          </v:shape>
          <o:OLEObject Type="Embed" ProgID="Equation.DSMT4" ShapeID="_x0000_i1032" DrawAspect="Content" ObjectID="_1537104987" r:id="rId28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C4472" w:rsidRDefault="00DC447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6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20">
          <v:shape id="_x0000_i1033" type="#_x0000_t75" style="width:60pt;height:16.5pt" o:ole="">
            <v:imagedata r:id="rId29" o:title=""/>
          </v:shape>
          <o:OLEObject Type="Embed" ProgID="Equation.DSMT4" ShapeID="_x0000_i1033" DrawAspect="Content" ObjectID="_1537104988" r:id="rId30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66033" w:rsidRPr="008E3942" w:rsidRDefault="00366033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7) </w:t>
      </w:r>
      <w:r w:rsidRPr="008E39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00" w:dyaOrig="620">
          <v:shape id="_x0000_i1034" type="#_x0000_t75" style="width:69pt;height:31.5pt" o:ole="">
            <v:imagedata r:id="rId31" o:title=""/>
          </v:shape>
          <o:OLEObject Type="Embed" ProgID="Equation.DSMT4" ShapeID="_x0000_i1034" DrawAspect="Content" ObjectID="_1537104989" r:id="rId32"/>
        </w:object>
      </w:r>
      <w:r w:rsidRPr="008E3942">
        <w:rPr>
          <w:rFonts w:ascii="Times New Roman" w:eastAsia="Calibri" w:hAnsi="Times New Roman" w:cs="Times New Roman"/>
          <w:position w:val="-4"/>
          <w:sz w:val="24"/>
          <w:szCs w:val="24"/>
        </w:rPr>
        <w:object w:dxaOrig="180" w:dyaOrig="279">
          <v:shape id="_x0000_i1035" type="#_x0000_t75" style="width:9pt;height:13.5pt" o:ole="">
            <v:imagedata r:id="rId33" o:title=""/>
          </v:shape>
          <o:OLEObject Type="Embed" ProgID="Equation.DSMT4" ShapeID="_x0000_i1035" DrawAspect="Content" ObjectID="_1537104990" r:id="rId34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66033" w:rsidRPr="008E3942" w:rsidRDefault="00366033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8) </w:t>
      </w:r>
      <w:r w:rsidRPr="008E394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20" w:dyaOrig="400">
          <v:shape id="_x0000_i1036" type="#_x0000_t75" style="width:76.5pt;height:19.5pt" o:ole="">
            <v:imagedata r:id="rId35" o:title=""/>
          </v:shape>
          <o:OLEObject Type="Embed" ProgID="Equation.DSMT4" ShapeID="_x0000_i1036" DrawAspect="Content" ObjectID="_1537104991" r:id="rId36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C4472" w:rsidRDefault="00DC447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DC4472" w:rsidRDefault="00DC447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9) </w:t>
      </w:r>
      <w:r w:rsidRPr="008E39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20">
          <v:shape id="_x0000_i1037" type="#_x0000_t75" style="width:66pt;height:31.5pt" o:ole="">
            <v:imagedata r:id="rId37" o:title=""/>
          </v:shape>
          <o:OLEObject Type="Embed" ProgID="Equation.DSMT4" ShapeID="_x0000_i1037" DrawAspect="Content" ObjectID="_1537104992" r:id="rId38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66033" w:rsidRPr="008E3942" w:rsidRDefault="00366033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10) </w:t>
      </w:r>
      <w:r w:rsidRPr="008E394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00" w:dyaOrig="400">
          <v:shape id="_x0000_i1038" type="#_x0000_t75" style="width:75pt;height:19.5pt" o:ole="">
            <v:imagedata r:id="rId39" o:title=""/>
          </v:shape>
          <o:OLEObject Type="Embed" ProgID="Equation.DSMT4" ShapeID="_x0000_i1038" DrawAspect="Content" ObjectID="_1537104993" r:id="rId40"/>
        </w:objec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366033" w:rsidRPr="008E3942" w:rsidRDefault="00366033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36"/>
          <w:szCs w:val="36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11) </w:t>
      </w:r>
      <w:r w:rsidRPr="008E3942">
        <w:rPr>
          <w:rFonts w:ascii="Times New Roman" w:eastAsia="Calibri" w:hAnsi="Times New Roman" w:cs="Times New Roman"/>
          <w:position w:val="-10"/>
          <w:sz w:val="36"/>
          <w:szCs w:val="36"/>
        </w:rPr>
        <w:object w:dxaOrig="1340" w:dyaOrig="320">
          <v:shape id="_x0000_i1039" type="#_x0000_t75" style="width:66pt;height:16.5pt" o:ole="">
            <v:imagedata r:id="rId41" o:title=""/>
          </v:shape>
          <o:OLEObject Type="Embed" ProgID="Equation.DSMT4" ShapeID="_x0000_i1039" DrawAspect="Content" ObjectID="_1537104994" r:id="rId42"/>
        </w:objec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_</w: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DC4472" w:rsidRDefault="00DC4472" w:rsidP="008E3942">
      <w:pPr>
        <w:spacing w:after="20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DC4472" w:rsidRDefault="00DC4472" w:rsidP="008E3942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12) </w:t>
      </w:r>
      <w:r w:rsidRPr="008E39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19" w:dyaOrig="620">
          <v:shape id="_x0000_i1040" type="#_x0000_t75" style="width:61.5pt;height:31.5pt" o:ole="">
            <v:imagedata r:id="rId43" o:title=""/>
          </v:shape>
          <o:OLEObject Type="Embed" ProgID="Equation.DSMT4" ShapeID="_x0000_i1040" DrawAspect="Content" ObjectID="_1537104995" r:id="rId44"/>
        </w:objec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_</w: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13) </w:t>
      </w:r>
      <w:r w:rsidRPr="008E394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860" w:dyaOrig="620">
          <v:shape id="_x0000_i1041" type="#_x0000_t75" style="width:93pt;height:31.5pt" o:ole="">
            <v:imagedata r:id="rId45" o:title=""/>
          </v:shape>
          <o:OLEObject Type="Embed" ProgID="Equation.DSMT4" ShapeID="_x0000_i1041" DrawAspect="Content" ObjectID="_1537104996" r:id="rId46"/>
        </w:objec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_</w: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 xml:space="preserve">14) </w:t>
      </w:r>
      <w:r w:rsidRPr="008E394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80" w:dyaOrig="320">
          <v:shape id="_x0000_i1042" type="#_x0000_t75" style="width:58.5pt;height:16.5pt" o:ole="">
            <v:imagedata r:id="rId47" o:title=""/>
          </v:shape>
          <o:OLEObject Type="Embed" ProgID="Equation.DSMT4" ShapeID="_x0000_i1042" DrawAspect="Content" ObjectID="_1537104997" r:id="rId48"/>
        </w:objec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Amplitude = 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Period = _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Increment = _________</w:t>
      </w:r>
    </w:p>
    <w:p w:rsidR="008E3942" w:rsidRPr="008E3942" w:rsidRDefault="008E3942" w:rsidP="008E394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8E3942">
        <w:rPr>
          <w:rFonts w:ascii="Times New Roman" w:eastAsia="Calibri" w:hAnsi="Times New Roman" w:cs="Times New Roman"/>
          <w:sz w:val="24"/>
          <w:szCs w:val="24"/>
        </w:rPr>
        <w:t>Domain= ________</w:t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</w:r>
      <w:r w:rsidRPr="008E3942">
        <w:rPr>
          <w:rFonts w:ascii="Times New Roman" w:eastAsia="Calibri" w:hAnsi="Times New Roman" w:cs="Times New Roman"/>
          <w:sz w:val="24"/>
          <w:szCs w:val="24"/>
        </w:rPr>
        <w:tab/>
        <w:t>Range: ________</w:t>
      </w:r>
    </w:p>
    <w:p w:rsidR="002F36C7" w:rsidRPr="002F36C7" w:rsidRDefault="002F36C7" w:rsidP="002F36C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F4F40" w:rsidRPr="00232DBF" w:rsidRDefault="005F4F40" w:rsidP="002F36C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5F4F40" w:rsidRPr="00232DBF" w:rsidSect="006F468C">
      <w:headerReference w:type="default" r:id="rId49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5AAB" w:rsidRDefault="007D5AAB" w:rsidP="00395043">
      <w:pPr>
        <w:spacing w:after="0" w:line="240" w:lineRule="auto"/>
      </w:pPr>
      <w:r>
        <w:separator/>
      </w:r>
    </w:p>
  </w:endnote>
  <w:endnote w:type="continuationSeparator" w:id="0">
    <w:p w:rsidR="007D5AAB" w:rsidRDefault="007D5AAB" w:rsidP="003950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5AAB" w:rsidRDefault="007D5AAB" w:rsidP="00395043">
      <w:pPr>
        <w:spacing w:after="0" w:line="240" w:lineRule="auto"/>
      </w:pPr>
      <w:r>
        <w:separator/>
      </w:r>
    </w:p>
  </w:footnote>
  <w:footnote w:type="continuationSeparator" w:id="0">
    <w:p w:rsidR="007D5AAB" w:rsidRDefault="007D5AAB" w:rsidP="003950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5043" w:rsidRPr="00395043" w:rsidRDefault="00395043">
    <w:pPr>
      <w:pStyle w:val="Header"/>
      <w:rPr>
        <w:rFonts w:ascii="Times New Roman" w:hAnsi="Times New Roman" w:cs="Times New Roman"/>
        <w:sz w:val="20"/>
      </w:rPr>
    </w:pPr>
    <w:r w:rsidRPr="00395043">
      <w:rPr>
        <w:rFonts w:ascii="Times New Roman" w:hAnsi="Times New Roman" w:cs="Times New Roman"/>
        <w:sz w:val="20"/>
      </w:rPr>
      <w:tab/>
    </w:r>
    <w:r w:rsidRPr="00395043">
      <w:rPr>
        <w:rFonts w:ascii="Times New Roman" w:hAnsi="Times New Roman" w:cs="Times New Roman"/>
        <w:sz w:val="20"/>
      </w:rPr>
      <w:tab/>
      <w:t>Miss Catherine Mahrer</w:t>
    </w:r>
  </w:p>
  <w:p w:rsidR="00395043" w:rsidRDefault="0039504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70724A"/>
    <w:multiLevelType w:val="multilevel"/>
    <w:tmpl w:val="9CECB5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9B7198A"/>
    <w:multiLevelType w:val="hybridMultilevel"/>
    <w:tmpl w:val="F5D6A1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51662A"/>
    <w:multiLevelType w:val="multilevel"/>
    <w:tmpl w:val="5860EE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6F43BA2"/>
    <w:multiLevelType w:val="hybridMultilevel"/>
    <w:tmpl w:val="FA4E0A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2805C8"/>
    <w:multiLevelType w:val="hybridMultilevel"/>
    <w:tmpl w:val="15E2EBC6"/>
    <w:lvl w:ilvl="0" w:tplc="ACBC16F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9907542"/>
    <w:multiLevelType w:val="hybridMultilevel"/>
    <w:tmpl w:val="031816FA"/>
    <w:lvl w:ilvl="0" w:tplc="DC80CF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6C7"/>
    <w:rsid w:val="00000330"/>
    <w:rsid w:val="00001065"/>
    <w:rsid w:val="000019F7"/>
    <w:rsid w:val="00002408"/>
    <w:rsid w:val="00003F35"/>
    <w:rsid w:val="00004757"/>
    <w:rsid w:val="000147E7"/>
    <w:rsid w:val="00015308"/>
    <w:rsid w:val="000200F5"/>
    <w:rsid w:val="000223F9"/>
    <w:rsid w:val="00022626"/>
    <w:rsid w:val="00024109"/>
    <w:rsid w:val="00024F20"/>
    <w:rsid w:val="0002599A"/>
    <w:rsid w:val="00030BA0"/>
    <w:rsid w:val="00030F0B"/>
    <w:rsid w:val="00032C50"/>
    <w:rsid w:val="00033076"/>
    <w:rsid w:val="000349FC"/>
    <w:rsid w:val="0003609D"/>
    <w:rsid w:val="00036F88"/>
    <w:rsid w:val="00042EFD"/>
    <w:rsid w:val="00043530"/>
    <w:rsid w:val="000456DB"/>
    <w:rsid w:val="00045C45"/>
    <w:rsid w:val="00046382"/>
    <w:rsid w:val="0005113F"/>
    <w:rsid w:val="00051E40"/>
    <w:rsid w:val="00052B64"/>
    <w:rsid w:val="00053DA5"/>
    <w:rsid w:val="0005779B"/>
    <w:rsid w:val="00060668"/>
    <w:rsid w:val="00060EAF"/>
    <w:rsid w:val="000619FD"/>
    <w:rsid w:val="000639E4"/>
    <w:rsid w:val="00065058"/>
    <w:rsid w:val="0006619E"/>
    <w:rsid w:val="000661C3"/>
    <w:rsid w:val="00073E3F"/>
    <w:rsid w:val="000756F3"/>
    <w:rsid w:val="00077150"/>
    <w:rsid w:val="00077393"/>
    <w:rsid w:val="00082C64"/>
    <w:rsid w:val="00084483"/>
    <w:rsid w:val="00086891"/>
    <w:rsid w:val="000873E9"/>
    <w:rsid w:val="00090ABE"/>
    <w:rsid w:val="00093B88"/>
    <w:rsid w:val="00097DEC"/>
    <w:rsid w:val="000A1102"/>
    <w:rsid w:val="000A4845"/>
    <w:rsid w:val="000A76AB"/>
    <w:rsid w:val="000B1CD6"/>
    <w:rsid w:val="000B30BC"/>
    <w:rsid w:val="000B4BA4"/>
    <w:rsid w:val="000B5289"/>
    <w:rsid w:val="000C2607"/>
    <w:rsid w:val="000C62F2"/>
    <w:rsid w:val="000D0E6F"/>
    <w:rsid w:val="000D39D4"/>
    <w:rsid w:val="000D3D67"/>
    <w:rsid w:val="000D46A7"/>
    <w:rsid w:val="000D4EDF"/>
    <w:rsid w:val="000D6C2B"/>
    <w:rsid w:val="000E0B9C"/>
    <w:rsid w:val="000E28C8"/>
    <w:rsid w:val="000E30A3"/>
    <w:rsid w:val="000E3E5C"/>
    <w:rsid w:val="000F0A4E"/>
    <w:rsid w:val="000F4B77"/>
    <w:rsid w:val="000F51CB"/>
    <w:rsid w:val="000F5F35"/>
    <w:rsid w:val="000F68F9"/>
    <w:rsid w:val="000F75A9"/>
    <w:rsid w:val="000F7EDC"/>
    <w:rsid w:val="00101D3C"/>
    <w:rsid w:val="00102191"/>
    <w:rsid w:val="001031A8"/>
    <w:rsid w:val="00103E66"/>
    <w:rsid w:val="0010432A"/>
    <w:rsid w:val="0010542B"/>
    <w:rsid w:val="001072E9"/>
    <w:rsid w:val="00107D29"/>
    <w:rsid w:val="00110548"/>
    <w:rsid w:val="00110CEC"/>
    <w:rsid w:val="001153EB"/>
    <w:rsid w:val="00120008"/>
    <w:rsid w:val="0012223F"/>
    <w:rsid w:val="00125F28"/>
    <w:rsid w:val="001276D2"/>
    <w:rsid w:val="00130875"/>
    <w:rsid w:val="00132475"/>
    <w:rsid w:val="00133984"/>
    <w:rsid w:val="00137751"/>
    <w:rsid w:val="00140285"/>
    <w:rsid w:val="00141CB6"/>
    <w:rsid w:val="00150E86"/>
    <w:rsid w:val="0015117E"/>
    <w:rsid w:val="00151E94"/>
    <w:rsid w:val="00152258"/>
    <w:rsid w:val="00152B2D"/>
    <w:rsid w:val="00157480"/>
    <w:rsid w:val="0016117D"/>
    <w:rsid w:val="0016174C"/>
    <w:rsid w:val="00163A87"/>
    <w:rsid w:val="00164851"/>
    <w:rsid w:val="001718C8"/>
    <w:rsid w:val="00171A26"/>
    <w:rsid w:val="00171C29"/>
    <w:rsid w:val="00173837"/>
    <w:rsid w:val="0018289E"/>
    <w:rsid w:val="001849FC"/>
    <w:rsid w:val="001860A8"/>
    <w:rsid w:val="00186904"/>
    <w:rsid w:val="00187E0A"/>
    <w:rsid w:val="001932EF"/>
    <w:rsid w:val="00194D56"/>
    <w:rsid w:val="00195927"/>
    <w:rsid w:val="001A00C6"/>
    <w:rsid w:val="001A2D7A"/>
    <w:rsid w:val="001A2ECD"/>
    <w:rsid w:val="001A2EEE"/>
    <w:rsid w:val="001A3940"/>
    <w:rsid w:val="001A3CF6"/>
    <w:rsid w:val="001A5B0F"/>
    <w:rsid w:val="001A5B45"/>
    <w:rsid w:val="001A74E0"/>
    <w:rsid w:val="001B1A95"/>
    <w:rsid w:val="001B1C4E"/>
    <w:rsid w:val="001B3A1E"/>
    <w:rsid w:val="001B3CD2"/>
    <w:rsid w:val="001B6F10"/>
    <w:rsid w:val="001B7016"/>
    <w:rsid w:val="001C1030"/>
    <w:rsid w:val="001C167E"/>
    <w:rsid w:val="001C1D3C"/>
    <w:rsid w:val="001C1FD2"/>
    <w:rsid w:val="001C3456"/>
    <w:rsid w:val="001C3A8C"/>
    <w:rsid w:val="001C3DCE"/>
    <w:rsid w:val="001C409C"/>
    <w:rsid w:val="001C4BBE"/>
    <w:rsid w:val="001D049D"/>
    <w:rsid w:val="001D0DAB"/>
    <w:rsid w:val="001D2745"/>
    <w:rsid w:val="001D66B4"/>
    <w:rsid w:val="001E0BA5"/>
    <w:rsid w:val="001E0C5E"/>
    <w:rsid w:val="001E1294"/>
    <w:rsid w:val="001E2E06"/>
    <w:rsid w:val="001E399F"/>
    <w:rsid w:val="001E5DEB"/>
    <w:rsid w:val="001E6957"/>
    <w:rsid w:val="001F1789"/>
    <w:rsid w:val="001F237F"/>
    <w:rsid w:val="001F2624"/>
    <w:rsid w:val="001F2B5F"/>
    <w:rsid w:val="001F33BA"/>
    <w:rsid w:val="001F40E2"/>
    <w:rsid w:val="001F459E"/>
    <w:rsid w:val="001F58D5"/>
    <w:rsid w:val="002032A6"/>
    <w:rsid w:val="00206003"/>
    <w:rsid w:val="00211912"/>
    <w:rsid w:val="00212209"/>
    <w:rsid w:val="00213589"/>
    <w:rsid w:val="00220636"/>
    <w:rsid w:val="00222A4A"/>
    <w:rsid w:val="00223DBE"/>
    <w:rsid w:val="00226A21"/>
    <w:rsid w:val="002270E8"/>
    <w:rsid w:val="00232DBF"/>
    <w:rsid w:val="00233E6D"/>
    <w:rsid w:val="00235040"/>
    <w:rsid w:val="00235218"/>
    <w:rsid w:val="002363CA"/>
    <w:rsid w:val="002417F0"/>
    <w:rsid w:val="00242C6E"/>
    <w:rsid w:val="00242DFF"/>
    <w:rsid w:val="002464BF"/>
    <w:rsid w:val="00250BC6"/>
    <w:rsid w:val="00251359"/>
    <w:rsid w:val="0025322E"/>
    <w:rsid w:val="00253815"/>
    <w:rsid w:val="0025447A"/>
    <w:rsid w:val="002553C5"/>
    <w:rsid w:val="00255433"/>
    <w:rsid w:val="00256084"/>
    <w:rsid w:val="00256C0B"/>
    <w:rsid w:val="00257C5E"/>
    <w:rsid w:val="00261F10"/>
    <w:rsid w:val="00266C33"/>
    <w:rsid w:val="00266DAE"/>
    <w:rsid w:val="00266DFC"/>
    <w:rsid w:val="00266F38"/>
    <w:rsid w:val="00267742"/>
    <w:rsid w:val="002703B1"/>
    <w:rsid w:val="00271488"/>
    <w:rsid w:val="002723EB"/>
    <w:rsid w:val="0027301E"/>
    <w:rsid w:val="002743F0"/>
    <w:rsid w:val="00275B76"/>
    <w:rsid w:val="002773F6"/>
    <w:rsid w:val="002777C4"/>
    <w:rsid w:val="00277953"/>
    <w:rsid w:val="00281BF1"/>
    <w:rsid w:val="00285B98"/>
    <w:rsid w:val="002864FF"/>
    <w:rsid w:val="0028769A"/>
    <w:rsid w:val="00292951"/>
    <w:rsid w:val="00297849"/>
    <w:rsid w:val="00297CCF"/>
    <w:rsid w:val="002A1419"/>
    <w:rsid w:val="002A2216"/>
    <w:rsid w:val="002A272E"/>
    <w:rsid w:val="002A3A39"/>
    <w:rsid w:val="002A4D9D"/>
    <w:rsid w:val="002B00B7"/>
    <w:rsid w:val="002B1D56"/>
    <w:rsid w:val="002B588B"/>
    <w:rsid w:val="002C0EC4"/>
    <w:rsid w:val="002C3D2A"/>
    <w:rsid w:val="002C4448"/>
    <w:rsid w:val="002C67EA"/>
    <w:rsid w:val="002C7237"/>
    <w:rsid w:val="002C731A"/>
    <w:rsid w:val="002C7656"/>
    <w:rsid w:val="002D07F1"/>
    <w:rsid w:val="002D2365"/>
    <w:rsid w:val="002D532F"/>
    <w:rsid w:val="002E09C0"/>
    <w:rsid w:val="002E4340"/>
    <w:rsid w:val="002E66CE"/>
    <w:rsid w:val="002E674A"/>
    <w:rsid w:val="002E6D58"/>
    <w:rsid w:val="002F249D"/>
    <w:rsid w:val="002F3387"/>
    <w:rsid w:val="002F36C7"/>
    <w:rsid w:val="003028F8"/>
    <w:rsid w:val="003074C4"/>
    <w:rsid w:val="00310579"/>
    <w:rsid w:val="00310B24"/>
    <w:rsid w:val="00310E84"/>
    <w:rsid w:val="00315F7F"/>
    <w:rsid w:val="0031674F"/>
    <w:rsid w:val="00316DF0"/>
    <w:rsid w:val="00317025"/>
    <w:rsid w:val="00323A7B"/>
    <w:rsid w:val="00325672"/>
    <w:rsid w:val="003261F3"/>
    <w:rsid w:val="0032735C"/>
    <w:rsid w:val="00327A59"/>
    <w:rsid w:val="00330758"/>
    <w:rsid w:val="003315E1"/>
    <w:rsid w:val="00331D39"/>
    <w:rsid w:val="00333BFD"/>
    <w:rsid w:val="00333F2B"/>
    <w:rsid w:val="00335AA1"/>
    <w:rsid w:val="00335E0D"/>
    <w:rsid w:val="00340D2D"/>
    <w:rsid w:val="003417FD"/>
    <w:rsid w:val="003422F2"/>
    <w:rsid w:val="00342546"/>
    <w:rsid w:val="0034302F"/>
    <w:rsid w:val="00344850"/>
    <w:rsid w:val="00345E96"/>
    <w:rsid w:val="00346038"/>
    <w:rsid w:val="00346FEF"/>
    <w:rsid w:val="00352735"/>
    <w:rsid w:val="00356047"/>
    <w:rsid w:val="00360D7D"/>
    <w:rsid w:val="003619B8"/>
    <w:rsid w:val="003639AE"/>
    <w:rsid w:val="00363E47"/>
    <w:rsid w:val="00366033"/>
    <w:rsid w:val="00367A16"/>
    <w:rsid w:val="00367E91"/>
    <w:rsid w:val="00370673"/>
    <w:rsid w:val="0037119E"/>
    <w:rsid w:val="00371207"/>
    <w:rsid w:val="00373817"/>
    <w:rsid w:val="00381CB9"/>
    <w:rsid w:val="00384543"/>
    <w:rsid w:val="00385713"/>
    <w:rsid w:val="00385B5B"/>
    <w:rsid w:val="00390DE1"/>
    <w:rsid w:val="0039111C"/>
    <w:rsid w:val="00394144"/>
    <w:rsid w:val="00394A79"/>
    <w:rsid w:val="00395043"/>
    <w:rsid w:val="003955C1"/>
    <w:rsid w:val="003A0A96"/>
    <w:rsid w:val="003A1E99"/>
    <w:rsid w:val="003A3B11"/>
    <w:rsid w:val="003A4ACF"/>
    <w:rsid w:val="003A5023"/>
    <w:rsid w:val="003A52FB"/>
    <w:rsid w:val="003A5A64"/>
    <w:rsid w:val="003A66DC"/>
    <w:rsid w:val="003B0471"/>
    <w:rsid w:val="003B23C7"/>
    <w:rsid w:val="003B31B1"/>
    <w:rsid w:val="003B3652"/>
    <w:rsid w:val="003B474B"/>
    <w:rsid w:val="003B5454"/>
    <w:rsid w:val="003B5A08"/>
    <w:rsid w:val="003C2BF2"/>
    <w:rsid w:val="003C2F74"/>
    <w:rsid w:val="003C3975"/>
    <w:rsid w:val="003D2145"/>
    <w:rsid w:val="003D69FB"/>
    <w:rsid w:val="003E5771"/>
    <w:rsid w:val="003F1660"/>
    <w:rsid w:val="003F6B6D"/>
    <w:rsid w:val="0040025A"/>
    <w:rsid w:val="00400A81"/>
    <w:rsid w:val="00402048"/>
    <w:rsid w:val="00404363"/>
    <w:rsid w:val="00410778"/>
    <w:rsid w:val="00410B8E"/>
    <w:rsid w:val="0041109D"/>
    <w:rsid w:val="0041245F"/>
    <w:rsid w:val="00413832"/>
    <w:rsid w:val="00414EEB"/>
    <w:rsid w:val="004151E7"/>
    <w:rsid w:val="00415708"/>
    <w:rsid w:val="00416044"/>
    <w:rsid w:val="00416D14"/>
    <w:rsid w:val="00420746"/>
    <w:rsid w:val="004238F7"/>
    <w:rsid w:val="00423C9B"/>
    <w:rsid w:val="00425783"/>
    <w:rsid w:val="00426CA0"/>
    <w:rsid w:val="004306DE"/>
    <w:rsid w:val="004338EB"/>
    <w:rsid w:val="00434026"/>
    <w:rsid w:val="0043459A"/>
    <w:rsid w:val="004353F0"/>
    <w:rsid w:val="004372F8"/>
    <w:rsid w:val="00437A2E"/>
    <w:rsid w:val="0044162A"/>
    <w:rsid w:val="004436D3"/>
    <w:rsid w:val="00444BC2"/>
    <w:rsid w:val="00447F72"/>
    <w:rsid w:val="0045120B"/>
    <w:rsid w:val="00455084"/>
    <w:rsid w:val="00456B93"/>
    <w:rsid w:val="004622C5"/>
    <w:rsid w:val="00466652"/>
    <w:rsid w:val="00467028"/>
    <w:rsid w:val="00467C2D"/>
    <w:rsid w:val="00471C6D"/>
    <w:rsid w:val="004728F3"/>
    <w:rsid w:val="00474409"/>
    <w:rsid w:val="00482715"/>
    <w:rsid w:val="00483D3A"/>
    <w:rsid w:val="0048434D"/>
    <w:rsid w:val="004861E2"/>
    <w:rsid w:val="0049221F"/>
    <w:rsid w:val="00492967"/>
    <w:rsid w:val="004948D5"/>
    <w:rsid w:val="004A178F"/>
    <w:rsid w:val="004A2DC1"/>
    <w:rsid w:val="004A3723"/>
    <w:rsid w:val="004A45DF"/>
    <w:rsid w:val="004A5ADD"/>
    <w:rsid w:val="004A74C0"/>
    <w:rsid w:val="004A75C6"/>
    <w:rsid w:val="004B1F15"/>
    <w:rsid w:val="004B4A5F"/>
    <w:rsid w:val="004B55DF"/>
    <w:rsid w:val="004B642A"/>
    <w:rsid w:val="004C0DC5"/>
    <w:rsid w:val="004C121A"/>
    <w:rsid w:val="004C6E6E"/>
    <w:rsid w:val="004D0F30"/>
    <w:rsid w:val="004D119C"/>
    <w:rsid w:val="004D2B30"/>
    <w:rsid w:val="004D552C"/>
    <w:rsid w:val="004D6756"/>
    <w:rsid w:val="004D69D4"/>
    <w:rsid w:val="004D6C2B"/>
    <w:rsid w:val="004E0C8A"/>
    <w:rsid w:val="004E32B8"/>
    <w:rsid w:val="004E3E3E"/>
    <w:rsid w:val="004E60FD"/>
    <w:rsid w:val="004F0A1F"/>
    <w:rsid w:val="004F31B1"/>
    <w:rsid w:val="004F4EE0"/>
    <w:rsid w:val="004F7FAB"/>
    <w:rsid w:val="00505473"/>
    <w:rsid w:val="00505B7E"/>
    <w:rsid w:val="00511643"/>
    <w:rsid w:val="0051329B"/>
    <w:rsid w:val="0051555E"/>
    <w:rsid w:val="00516167"/>
    <w:rsid w:val="0051621A"/>
    <w:rsid w:val="0052094A"/>
    <w:rsid w:val="00526B37"/>
    <w:rsid w:val="00527EDC"/>
    <w:rsid w:val="00530962"/>
    <w:rsid w:val="00532512"/>
    <w:rsid w:val="00534743"/>
    <w:rsid w:val="00540BBC"/>
    <w:rsid w:val="0054254C"/>
    <w:rsid w:val="00543377"/>
    <w:rsid w:val="0054525D"/>
    <w:rsid w:val="00546733"/>
    <w:rsid w:val="0054720B"/>
    <w:rsid w:val="00552E84"/>
    <w:rsid w:val="00552F03"/>
    <w:rsid w:val="0056142D"/>
    <w:rsid w:val="00562061"/>
    <w:rsid w:val="00563B26"/>
    <w:rsid w:val="00565336"/>
    <w:rsid w:val="00566DB7"/>
    <w:rsid w:val="0056739C"/>
    <w:rsid w:val="00575E8A"/>
    <w:rsid w:val="00581EF0"/>
    <w:rsid w:val="00583435"/>
    <w:rsid w:val="005876BE"/>
    <w:rsid w:val="005877AA"/>
    <w:rsid w:val="00590BC2"/>
    <w:rsid w:val="0059568C"/>
    <w:rsid w:val="005966C8"/>
    <w:rsid w:val="005A1BC9"/>
    <w:rsid w:val="005A34DE"/>
    <w:rsid w:val="005A52E5"/>
    <w:rsid w:val="005B0F33"/>
    <w:rsid w:val="005B13F1"/>
    <w:rsid w:val="005B20C8"/>
    <w:rsid w:val="005B25B5"/>
    <w:rsid w:val="005B27BC"/>
    <w:rsid w:val="005B321A"/>
    <w:rsid w:val="005B3601"/>
    <w:rsid w:val="005B539D"/>
    <w:rsid w:val="005B6775"/>
    <w:rsid w:val="005B6EC8"/>
    <w:rsid w:val="005B7DB1"/>
    <w:rsid w:val="005B7EB7"/>
    <w:rsid w:val="005C0683"/>
    <w:rsid w:val="005C2C63"/>
    <w:rsid w:val="005C461C"/>
    <w:rsid w:val="005C6116"/>
    <w:rsid w:val="005D3A22"/>
    <w:rsid w:val="005D4223"/>
    <w:rsid w:val="005D6A93"/>
    <w:rsid w:val="005D6D95"/>
    <w:rsid w:val="005D7C1F"/>
    <w:rsid w:val="005F1C5A"/>
    <w:rsid w:val="005F2732"/>
    <w:rsid w:val="005F41BE"/>
    <w:rsid w:val="005F4510"/>
    <w:rsid w:val="005F4F40"/>
    <w:rsid w:val="005F5A6C"/>
    <w:rsid w:val="00602988"/>
    <w:rsid w:val="006033EC"/>
    <w:rsid w:val="00606380"/>
    <w:rsid w:val="0060786E"/>
    <w:rsid w:val="00607D34"/>
    <w:rsid w:val="00610153"/>
    <w:rsid w:val="00611E6E"/>
    <w:rsid w:val="00614998"/>
    <w:rsid w:val="0062202F"/>
    <w:rsid w:val="00622EF5"/>
    <w:rsid w:val="00623A90"/>
    <w:rsid w:val="006241DD"/>
    <w:rsid w:val="006244F1"/>
    <w:rsid w:val="00626748"/>
    <w:rsid w:val="00626BE2"/>
    <w:rsid w:val="00632E17"/>
    <w:rsid w:val="00634A53"/>
    <w:rsid w:val="00635B4F"/>
    <w:rsid w:val="00637E68"/>
    <w:rsid w:val="00637E6F"/>
    <w:rsid w:val="00641006"/>
    <w:rsid w:val="0064306D"/>
    <w:rsid w:val="006436D1"/>
    <w:rsid w:val="0064590C"/>
    <w:rsid w:val="0064645F"/>
    <w:rsid w:val="00646586"/>
    <w:rsid w:val="006474EA"/>
    <w:rsid w:val="00650F97"/>
    <w:rsid w:val="0065702A"/>
    <w:rsid w:val="006610E8"/>
    <w:rsid w:val="00661412"/>
    <w:rsid w:val="00663A6D"/>
    <w:rsid w:val="006660F2"/>
    <w:rsid w:val="0066731E"/>
    <w:rsid w:val="0067065F"/>
    <w:rsid w:val="00670A44"/>
    <w:rsid w:val="00672EE2"/>
    <w:rsid w:val="0067372B"/>
    <w:rsid w:val="006772B4"/>
    <w:rsid w:val="00677899"/>
    <w:rsid w:val="00677F84"/>
    <w:rsid w:val="00683D5C"/>
    <w:rsid w:val="006841DF"/>
    <w:rsid w:val="0068433B"/>
    <w:rsid w:val="00686ED2"/>
    <w:rsid w:val="006905D3"/>
    <w:rsid w:val="0069075E"/>
    <w:rsid w:val="00691102"/>
    <w:rsid w:val="00691156"/>
    <w:rsid w:val="00694DE3"/>
    <w:rsid w:val="0069555C"/>
    <w:rsid w:val="006963D2"/>
    <w:rsid w:val="0069641B"/>
    <w:rsid w:val="00696783"/>
    <w:rsid w:val="006A18E0"/>
    <w:rsid w:val="006A2C82"/>
    <w:rsid w:val="006A3535"/>
    <w:rsid w:val="006A38EF"/>
    <w:rsid w:val="006A40DC"/>
    <w:rsid w:val="006A7818"/>
    <w:rsid w:val="006B33D0"/>
    <w:rsid w:val="006C2827"/>
    <w:rsid w:val="006C2F46"/>
    <w:rsid w:val="006C3505"/>
    <w:rsid w:val="006C4978"/>
    <w:rsid w:val="006C4EBC"/>
    <w:rsid w:val="006D0793"/>
    <w:rsid w:val="006D14BE"/>
    <w:rsid w:val="006D3CDA"/>
    <w:rsid w:val="006D6EC2"/>
    <w:rsid w:val="006E01AD"/>
    <w:rsid w:val="006E18DD"/>
    <w:rsid w:val="006E4C2B"/>
    <w:rsid w:val="006E56B3"/>
    <w:rsid w:val="006F0BA3"/>
    <w:rsid w:val="006F53F3"/>
    <w:rsid w:val="00700910"/>
    <w:rsid w:val="00701298"/>
    <w:rsid w:val="007019BE"/>
    <w:rsid w:val="00701B27"/>
    <w:rsid w:val="00701CB0"/>
    <w:rsid w:val="007027A2"/>
    <w:rsid w:val="00704B79"/>
    <w:rsid w:val="007051D6"/>
    <w:rsid w:val="00711EF5"/>
    <w:rsid w:val="00711EFE"/>
    <w:rsid w:val="00713389"/>
    <w:rsid w:val="0071577C"/>
    <w:rsid w:val="0072009C"/>
    <w:rsid w:val="007237C5"/>
    <w:rsid w:val="00725A74"/>
    <w:rsid w:val="00730C29"/>
    <w:rsid w:val="00732D93"/>
    <w:rsid w:val="007373D7"/>
    <w:rsid w:val="00740410"/>
    <w:rsid w:val="00741A20"/>
    <w:rsid w:val="00741F36"/>
    <w:rsid w:val="00743FB9"/>
    <w:rsid w:val="0074492E"/>
    <w:rsid w:val="007515BC"/>
    <w:rsid w:val="00767625"/>
    <w:rsid w:val="0077232D"/>
    <w:rsid w:val="007733DE"/>
    <w:rsid w:val="007746E3"/>
    <w:rsid w:val="00775E6E"/>
    <w:rsid w:val="00777AA2"/>
    <w:rsid w:val="00780D59"/>
    <w:rsid w:val="007837D8"/>
    <w:rsid w:val="00785105"/>
    <w:rsid w:val="00785FD3"/>
    <w:rsid w:val="007864BD"/>
    <w:rsid w:val="00786A50"/>
    <w:rsid w:val="007878D6"/>
    <w:rsid w:val="00790D8C"/>
    <w:rsid w:val="0079261C"/>
    <w:rsid w:val="00794167"/>
    <w:rsid w:val="00797FAC"/>
    <w:rsid w:val="007A0465"/>
    <w:rsid w:val="007A0B3A"/>
    <w:rsid w:val="007A0BC8"/>
    <w:rsid w:val="007A12EA"/>
    <w:rsid w:val="007A490F"/>
    <w:rsid w:val="007A6197"/>
    <w:rsid w:val="007A6999"/>
    <w:rsid w:val="007A6FD6"/>
    <w:rsid w:val="007B00E2"/>
    <w:rsid w:val="007B0A74"/>
    <w:rsid w:val="007B0B69"/>
    <w:rsid w:val="007B1719"/>
    <w:rsid w:val="007B3554"/>
    <w:rsid w:val="007B3741"/>
    <w:rsid w:val="007B3E40"/>
    <w:rsid w:val="007B4C58"/>
    <w:rsid w:val="007B50C7"/>
    <w:rsid w:val="007C15F4"/>
    <w:rsid w:val="007C16D8"/>
    <w:rsid w:val="007C28B0"/>
    <w:rsid w:val="007C4137"/>
    <w:rsid w:val="007C456C"/>
    <w:rsid w:val="007C691F"/>
    <w:rsid w:val="007D329D"/>
    <w:rsid w:val="007D5AAB"/>
    <w:rsid w:val="007D63B8"/>
    <w:rsid w:val="007D6F59"/>
    <w:rsid w:val="007E018E"/>
    <w:rsid w:val="007E28B7"/>
    <w:rsid w:val="007E692F"/>
    <w:rsid w:val="007F38AA"/>
    <w:rsid w:val="007F534D"/>
    <w:rsid w:val="007F6247"/>
    <w:rsid w:val="007F75F3"/>
    <w:rsid w:val="0080277A"/>
    <w:rsid w:val="008071A5"/>
    <w:rsid w:val="0080794B"/>
    <w:rsid w:val="00811308"/>
    <w:rsid w:val="00812D9A"/>
    <w:rsid w:val="008135CF"/>
    <w:rsid w:val="0081423A"/>
    <w:rsid w:val="00824438"/>
    <w:rsid w:val="00824B29"/>
    <w:rsid w:val="008261AF"/>
    <w:rsid w:val="00826A00"/>
    <w:rsid w:val="00832BE7"/>
    <w:rsid w:val="00836E47"/>
    <w:rsid w:val="00845076"/>
    <w:rsid w:val="00845C8C"/>
    <w:rsid w:val="00852D51"/>
    <w:rsid w:val="008533AB"/>
    <w:rsid w:val="00853B79"/>
    <w:rsid w:val="00860F19"/>
    <w:rsid w:val="008627BB"/>
    <w:rsid w:val="00862B74"/>
    <w:rsid w:val="008636B0"/>
    <w:rsid w:val="0086376C"/>
    <w:rsid w:val="008640D4"/>
    <w:rsid w:val="00867DB7"/>
    <w:rsid w:val="00870EB0"/>
    <w:rsid w:val="00871324"/>
    <w:rsid w:val="0087157B"/>
    <w:rsid w:val="0087252E"/>
    <w:rsid w:val="008741FD"/>
    <w:rsid w:val="008755A9"/>
    <w:rsid w:val="0087624B"/>
    <w:rsid w:val="00881753"/>
    <w:rsid w:val="0088643D"/>
    <w:rsid w:val="008873AC"/>
    <w:rsid w:val="0089206C"/>
    <w:rsid w:val="008955CD"/>
    <w:rsid w:val="008966EB"/>
    <w:rsid w:val="008A01C9"/>
    <w:rsid w:val="008A1111"/>
    <w:rsid w:val="008B01DC"/>
    <w:rsid w:val="008B29EB"/>
    <w:rsid w:val="008B2EA0"/>
    <w:rsid w:val="008B3CE6"/>
    <w:rsid w:val="008B6CB4"/>
    <w:rsid w:val="008C2498"/>
    <w:rsid w:val="008C7A03"/>
    <w:rsid w:val="008D1980"/>
    <w:rsid w:val="008D2546"/>
    <w:rsid w:val="008D2909"/>
    <w:rsid w:val="008D3D87"/>
    <w:rsid w:val="008D5ACE"/>
    <w:rsid w:val="008E07D7"/>
    <w:rsid w:val="008E0B04"/>
    <w:rsid w:val="008E23F3"/>
    <w:rsid w:val="008E3942"/>
    <w:rsid w:val="008E4D30"/>
    <w:rsid w:val="008E6535"/>
    <w:rsid w:val="008E6620"/>
    <w:rsid w:val="008F2F9E"/>
    <w:rsid w:val="008F6A62"/>
    <w:rsid w:val="009007D2"/>
    <w:rsid w:val="0090345B"/>
    <w:rsid w:val="0090385A"/>
    <w:rsid w:val="009060FD"/>
    <w:rsid w:val="00910ACD"/>
    <w:rsid w:val="00911C0A"/>
    <w:rsid w:val="00912FB2"/>
    <w:rsid w:val="00914564"/>
    <w:rsid w:val="009148AE"/>
    <w:rsid w:val="00914954"/>
    <w:rsid w:val="00920BDD"/>
    <w:rsid w:val="0093150B"/>
    <w:rsid w:val="0093343B"/>
    <w:rsid w:val="00934AB5"/>
    <w:rsid w:val="0093727B"/>
    <w:rsid w:val="00937F50"/>
    <w:rsid w:val="00941245"/>
    <w:rsid w:val="00943FA1"/>
    <w:rsid w:val="0094488E"/>
    <w:rsid w:val="00944C66"/>
    <w:rsid w:val="00944F1C"/>
    <w:rsid w:val="00945B4F"/>
    <w:rsid w:val="00951464"/>
    <w:rsid w:val="0095275E"/>
    <w:rsid w:val="00953281"/>
    <w:rsid w:val="00955CFD"/>
    <w:rsid w:val="00955F49"/>
    <w:rsid w:val="00957694"/>
    <w:rsid w:val="00957D99"/>
    <w:rsid w:val="009609AC"/>
    <w:rsid w:val="00961E44"/>
    <w:rsid w:val="00963E6B"/>
    <w:rsid w:val="009651B8"/>
    <w:rsid w:val="0096733B"/>
    <w:rsid w:val="009746A2"/>
    <w:rsid w:val="00976EC4"/>
    <w:rsid w:val="00980564"/>
    <w:rsid w:val="00984D7E"/>
    <w:rsid w:val="00985A44"/>
    <w:rsid w:val="00986621"/>
    <w:rsid w:val="00991CC4"/>
    <w:rsid w:val="00995581"/>
    <w:rsid w:val="00996F72"/>
    <w:rsid w:val="0099751C"/>
    <w:rsid w:val="009A0B77"/>
    <w:rsid w:val="009A110F"/>
    <w:rsid w:val="009A127D"/>
    <w:rsid w:val="009A22FE"/>
    <w:rsid w:val="009A3D0F"/>
    <w:rsid w:val="009A4089"/>
    <w:rsid w:val="009B0491"/>
    <w:rsid w:val="009B2A9D"/>
    <w:rsid w:val="009B35F5"/>
    <w:rsid w:val="009B3759"/>
    <w:rsid w:val="009B513A"/>
    <w:rsid w:val="009C013E"/>
    <w:rsid w:val="009C106E"/>
    <w:rsid w:val="009C1311"/>
    <w:rsid w:val="009C34BB"/>
    <w:rsid w:val="009C3FF7"/>
    <w:rsid w:val="009C6318"/>
    <w:rsid w:val="009C6B71"/>
    <w:rsid w:val="009C6C3F"/>
    <w:rsid w:val="009D1913"/>
    <w:rsid w:val="009D52FF"/>
    <w:rsid w:val="009D6BF2"/>
    <w:rsid w:val="009D7747"/>
    <w:rsid w:val="009D7D8B"/>
    <w:rsid w:val="009E6EEF"/>
    <w:rsid w:val="009E74A4"/>
    <w:rsid w:val="009F14CB"/>
    <w:rsid w:val="009F2E2E"/>
    <w:rsid w:val="009F3693"/>
    <w:rsid w:val="009F4D51"/>
    <w:rsid w:val="009F58AD"/>
    <w:rsid w:val="009F6C92"/>
    <w:rsid w:val="009F7DA3"/>
    <w:rsid w:val="00A00E96"/>
    <w:rsid w:val="00A02DCE"/>
    <w:rsid w:val="00A040AC"/>
    <w:rsid w:val="00A07499"/>
    <w:rsid w:val="00A1099F"/>
    <w:rsid w:val="00A16B87"/>
    <w:rsid w:val="00A17038"/>
    <w:rsid w:val="00A22AA7"/>
    <w:rsid w:val="00A22F21"/>
    <w:rsid w:val="00A26A42"/>
    <w:rsid w:val="00A27927"/>
    <w:rsid w:val="00A320AC"/>
    <w:rsid w:val="00A353E1"/>
    <w:rsid w:val="00A35CA1"/>
    <w:rsid w:val="00A35F1C"/>
    <w:rsid w:val="00A413FE"/>
    <w:rsid w:val="00A41937"/>
    <w:rsid w:val="00A43717"/>
    <w:rsid w:val="00A50222"/>
    <w:rsid w:val="00A50B29"/>
    <w:rsid w:val="00A57B75"/>
    <w:rsid w:val="00A61306"/>
    <w:rsid w:val="00A61BF6"/>
    <w:rsid w:val="00A635EC"/>
    <w:rsid w:val="00A64908"/>
    <w:rsid w:val="00A65245"/>
    <w:rsid w:val="00A708B9"/>
    <w:rsid w:val="00A74646"/>
    <w:rsid w:val="00A8536A"/>
    <w:rsid w:val="00A85EB6"/>
    <w:rsid w:val="00A86D10"/>
    <w:rsid w:val="00A86F11"/>
    <w:rsid w:val="00A87F53"/>
    <w:rsid w:val="00A91776"/>
    <w:rsid w:val="00A93828"/>
    <w:rsid w:val="00A94DFB"/>
    <w:rsid w:val="00A959E1"/>
    <w:rsid w:val="00A95FEC"/>
    <w:rsid w:val="00A9658E"/>
    <w:rsid w:val="00A9698E"/>
    <w:rsid w:val="00AA20A9"/>
    <w:rsid w:val="00AA219A"/>
    <w:rsid w:val="00AA2F5E"/>
    <w:rsid w:val="00AA6006"/>
    <w:rsid w:val="00AA7D42"/>
    <w:rsid w:val="00AB3B06"/>
    <w:rsid w:val="00AB3CDE"/>
    <w:rsid w:val="00AB4E5B"/>
    <w:rsid w:val="00AB72F8"/>
    <w:rsid w:val="00AC0187"/>
    <w:rsid w:val="00AC320C"/>
    <w:rsid w:val="00AC49F6"/>
    <w:rsid w:val="00AC59E0"/>
    <w:rsid w:val="00AC6BEA"/>
    <w:rsid w:val="00AD3340"/>
    <w:rsid w:val="00AD3975"/>
    <w:rsid w:val="00AD40CB"/>
    <w:rsid w:val="00AD42B9"/>
    <w:rsid w:val="00AD4A62"/>
    <w:rsid w:val="00AD5DD9"/>
    <w:rsid w:val="00AD5FF4"/>
    <w:rsid w:val="00AD76ED"/>
    <w:rsid w:val="00AE441E"/>
    <w:rsid w:val="00AF0B6A"/>
    <w:rsid w:val="00AF125C"/>
    <w:rsid w:val="00AF1C17"/>
    <w:rsid w:val="00AF2DFB"/>
    <w:rsid w:val="00AF34E4"/>
    <w:rsid w:val="00AF5832"/>
    <w:rsid w:val="00AF74D7"/>
    <w:rsid w:val="00B009C5"/>
    <w:rsid w:val="00B024C9"/>
    <w:rsid w:val="00B0284D"/>
    <w:rsid w:val="00B049B3"/>
    <w:rsid w:val="00B07AE0"/>
    <w:rsid w:val="00B103EB"/>
    <w:rsid w:val="00B1303D"/>
    <w:rsid w:val="00B13F19"/>
    <w:rsid w:val="00B14AB7"/>
    <w:rsid w:val="00B20BBD"/>
    <w:rsid w:val="00B22111"/>
    <w:rsid w:val="00B23A9E"/>
    <w:rsid w:val="00B23E4F"/>
    <w:rsid w:val="00B25321"/>
    <w:rsid w:val="00B26030"/>
    <w:rsid w:val="00B30609"/>
    <w:rsid w:val="00B3095F"/>
    <w:rsid w:val="00B318E2"/>
    <w:rsid w:val="00B32640"/>
    <w:rsid w:val="00B359D1"/>
    <w:rsid w:val="00B44166"/>
    <w:rsid w:val="00B502D1"/>
    <w:rsid w:val="00B50B56"/>
    <w:rsid w:val="00B52F51"/>
    <w:rsid w:val="00B535D7"/>
    <w:rsid w:val="00B53A17"/>
    <w:rsid w:val="00B53FE2"/>
    <w:rsid w:val="00B61C72"/>
    <w:rsid w:val="00B64F1E"/>
    <w:rsid w:val="00B732D1"/>
    <w:rsid w:val="00B744B4"/>
    <w:rsid w:val="00B7663F"/>
    <w:rsid w:val="00B80804"/>
    <w:rsid w:val="00B80C93"/>
    <w:rsid w:val="00B81240"/>
    <w:rsid w:val="00B81A85"/>
    <w:rsid w:val="00B847C1"/>
    <w:rsid w:val="00B8505E"/>
    <w:rsid w:val="00B8618D"/>
    <w:rsid w:val="00B94E88"/>
    <w:rsid w:val="00B97D3A"/>
    <w:rsid w:val="00BA2DDE"/>
    <w:rsid w:val="00BA42C2"/>
    <w:rsid w:val="00BA664D"/>
    <w:rsid w:val="00BB1025"/>
    <w:rsid w:val="00BB2F98"/>
    <w:rsid w:val="00BB3FB3"/>
    <w:rsid w:val="00BB4E9D"/>
    <w:rsid w:val="00BB6B4B"/>
    <w:rsid w:val="00BC025A"/>
    <w:rsid w:val="00BC1024"/>
    <w:rsid w:val="00BC10FD"/>
    <w:rsid w:val="00BC3982"/>
    <w:rsid w:val="00BC43D4"/>
    <w:rsid w:val="00BD1790"/>
    <w:rsid w:val="00BD2156"/>
    <w:rsid w:val="00BD2D44"/>
    <w:rsid w:val="00BD333F"/>
    <w:rsid w:val="00BD4F7E"/>
    <w:rsid w:val="00BD6D19"/>
    <w:rsid w:val="00BE0ADA"/>
    <w:rsid w:val="00BE0F0A"/>
    <w:rsid w:val="00BE2C0D"/>
    <w:rsid w:val="00BE4E76"/>
    <w:rsid w:val="00BE6462"/>
    <w:rsid w:val="00BE7214"/>
    <w:rsid w:val="00BE7D98"/>
    <w:rsid w:val="00BF0B7A"/>
    <w:rsid w:val="00BF145A"/>
    <w:rsid w:val="00BF3398"/>
    <w:rsid w:val="00BF3AA1"/>
    <w:rsid w:val="00BF4C75"/>
    <w:rsid w:val="00BF5529"/>
    <w:rsid w:val="00BF60F7"/>
    <w:rsid w:val="00BF6301"/>
    <w:rsid w:val="00BF7719"/>
    <w:rsid w:val="00C007E3"/>
    <w:rsid w:val="00C02223"/>
    <w:rsid w:val="00C023BE"/>
    <w:rsid w:val="00C03553"/>
    <w:rsid w:val="00C03A01"/>
    <w:rsid w:val="00C12402"/>
    <w:rsid w:val="00C13A46"/>
    <w:rsid w:val="00C16D18"/>
    <w:rsid w:val="00C20686"/>
    <w:rsid w:val="00C22809"/>
    <w:rsid w:val="00C240AC"/>
    <w:rsid w:val="00C244E4"/>
    <w:rsid w:val="00C255ED"/>
    <w:rsid w:val="00C27CA7"/>
    <w:rsid w:val="00C27D1A"/>
    <w:rsid w:val="00C31FCF"/>
    <w:rsid w:val="00C333E6"/>
    <w:rsid w:val="00C33E34"/>
    <w:rsid w:val="00C34820"/>
    <w:rsid w:val="00C34CA2"/>
    <w:rsid w:val="00C369AE"/>
    <w:rsid w:val="00C36AA5"/>
    <w:rsid w:val="00C41A9E"/>
    <w:rsid w:val="00C42D41"/>
    <w:rsid w:val="00C44C37"/>
    <w:rsid w:val="00C45232"/>
    <w:rsid w:val="00C47396"/>
    <w:rsid w:val="00C47753"/>
    <w:rsid w:val="00C47F33"/>
    <w:rsid w:val="00C505AA"/>
    <w:rsid w:val="00C51927"/>
    <w:rsid w:val="00C52B04"/>
    <w:rsid w:val="00C53C6B"/>
    <w:rsid w:val="00C54297"/>
    <w:rsid w:val="00C54A3F"/>
    <w:rsid w:val="00C566F4"/>
    <w:rsid w:val="00C62029"/>
    <w:rsid w:val="00C63306"/>
    <w:rsid w:val="00C63C5C"/>
    <w:rsid w:val="00C64AAF"/>
    <w:rsid w:val="00C65126"/>
    <w:rsid w:val="00C660CD"/>
    <w:rsid w:val="00C66C96"/>
    <w:rsid w:val="00C66EA9"/>
    <w:rsid w:val="00C70B2B"/>
    <w:rsid w:val="00C70DBD"/>
    <w:rsid w:val="00C718B1"/>
    <w:rsid w:val="00C73B49"/>
    <w:rsid w:val="00C73C0C"/>
    <w:rsid w:val="00C75275"/>
    <w:rsid w:val="00C80EB6"/>
    <w:rsid w:val="00C811CB"/>
    <w:rsid w:val="00C84A33"/>
    <w:rsid w:val="00C857C3"/>
    <w:rsid w:val="00C85E92"/>
    <w:rsid w:val="00C869B7"/>
    <w:rsid w:val="00C90A8D"/>
    <w:rsid w:val="00C93425"/>
    <w:rsid w:val="00C95923"/>
    <w:rsid w:val="00C96976"/>
    <w:rsid w:val="00C96B87"/>
    <w:rsid w:val="00C97C37"/>
    <w:rsid w:val="00CA6A15"/>
    <w:rsid w:val="00CB174B"/>
    <w:rsid w:val="00CB24C1"/>
    <w:rsid w:val="00CB3ECB"/>
    <w:rsid w:val="00CB405F"/>
    <w:rsid w:val="00CB4CDD"/>
    <w:rsid w:val="00CC1DA6"/>
    <w:rsid w:val="00CC37D4"/>
    <w:rsid w:val="00CC5135"/>
    <w:rsid w:val="00CD026D"/>
    <w:rsid w:val="00CD35FC"/>
    <w:rsid w:val="00CD39D7"/>
    <w:rsid w:val="00CD3BE4"/>
    <w:rsid w:val="00CD5778"/>
    <w:rsid w:val="00CE1644"/>
    <w:rsid w:val="00CE1F93"/>
    <w:rsid w:val="00CE37C4"/>
    <w:rsid w:val="00CE7E67"/>
    <w:rsid w:val="00CF0ACC"/>
    <w:rsid w:val="00CF2F29"/>
    <w:rsid w:val="00CF33C8"/>
    <w:rsid w:val="00CF7558"/>
    <w:rsid w:val="00D0016B"/>
    <w:rsid w:val="00D023CE"/>
    <w:rsid w:val="00D02D46"/>
    <w:rsid w:val="00D049F6"/>
    <w:rsid w:val="00D05AB1"/>
    <w:rsid w:val="00D05E8B"/>
    <w:rsid w:val="00D0617B"/>
    <w:rsid w:val="00D0696A"/>
    <w:rsid w:val="00D10DA1"/>
    <w:rsid w:val="00D15265"/>
    <w:rsid w:val="00D16422"/>
    <w:rsid w:val="00D177B4"/>
    <w:rsid w:val="00D23E6F"/>
    <w:rsid w:val="00D2428F"/>
    <w:rsid w:val="00D24AFE"/>
    <w:rsid w:val="00D252CA"/>
    <w:rsid w:val="00D258A7"/>
    <w:rsid w:val="00D25915"/>
    <w:rsid w:val="00D27000"/>
    <w:rsid w:val="00D279F2"/>
    <w:rsid w:val="00D302C9"/>
    <w:rsid w:val="00D30958"/>
    <w:rsid w:val="00D30C0E"/>
    <w:rsid w:val="00D320F4"/>
    <w:rsid w:val="00D36A40"/>
    <w:rsid w:val="00D420F4"/>
    <w:rsid w:val="00D44436"/>
    <w:rsid w:val="00D461D2"/>
    <w:rsid w:val="00D51077"/>
    <w:rsid w:val="00D532AB"/>
    <w:rsid w:val="00D54D22"/>
    <w:rsid w:val="00D55B70"/>
    <w:rsid w:val="00D55F73"/>
    <w:rsid w:val="00D5687A"/>
    <w:rsid w:val="00D56C36"/>
    <w:rsid w:val="00D57AE1"/>
    <w:rsid w:val="00D60434"/>
    <w:rsid w:val="00D617E0"/>
    <w:rsid w:val="00D62F70"/>
    <w:rsid w:val="00D6445D"/>
    <w:rsid w:val="00D71126"/>
    <w:rsid w:val="00D72803"/>
    <w:rsid w:val="00D73738"/>
    <w:rsid w:val="00D74814"/>
    <w:rsid w:val="00D74E2E"/>
    <w:rsid w:val="00D76596"/>
    <w:rsid w:val="00D805AB"/>
    <w:rsid w:val="00D80D50"/>
    <w:rsid w:val="00D811DD"/>
    <w:rsid w:val="00D814F2"/>
    <w:rsid w:val="00D82EE6"/>
    <w:rsid w:val="00D83D6A"/>
    <w:rsid w:val="00D8426D"/>
    <w:rsid w:val="00D96445"/>
    <w:rsid w:val="00DA0224"/>
    <w:rsid w:val="00DA14E3"/>
    <w:rsid w:val="00DA534F"/>
    <w:rsid w:val="00DA6F7D"/>
    <w:rsid w:val="00DB1603"/>
    <w:rsid w:val="00DB2259"/>
    <w:rsid w:val="00DB48BE"/>
    <w:rsid w:val="00DC0623"/>
    <w:rsid w:val="00DC0EF3"/>
    <w:rsid w:val="00DC1BBC"/>
    <w:rsid w:val="00DC3258"/>
    <w:rsid w:val="00DC4472"/>
    <w:rsid w:val="00DC4C1E"/>
    <w:rsid w:val="00DC6375"/>
    <w:rsid w:val="00DC6CD2"/>
    <w:rsid w:val="00DD00B4"/>
    <w:rsid w:val="00DD1441"/>
    <w:rsid w:val="00DD373D"/>
    <w:rsid w:val="00DD7442"/>
    <w:rsid w:val="00DE0F50"/>
    <w:rsid w:val="00DE44B5"/>
    <w:rsid w:val="00DE45E5"/>
    <w:rsid w:val="00DE567C"/>
    <w:rsid w:val="00DF1B0B"/>
    <w:rsid w:val="00DF4CB2"/>
    <w:rsid w:val="00E0227F"/>
    <w:rsid w:val="00E02C76"/>
    <w:rsid w:val="00E03451"/>
    <w:rsid w:val="00E054D4"/>
    <w:rsid w:val="00E059CF"/>
    <w:rsid w:val="00E0625C"/>
    <w:rsid w:val="00E0634C"/>
    <w:rsid w:val="00E06B42"/>
    <w:rsid w:val="00E11C07"/>
    <w:rsid w:val="00E13A81"/>
    <w:rsid w:val="00E14207"/>
    <w:rsid w:val="00E14CA2"/>
    <w:rsid w:val="00E15641"/>
    <w:rsid w:val="00E15CBB"/>
    <w:rsid w:val="00E20540"/>
    <w:rsid w:val="00E22C52"/>
    <w:rsid w:val="00E256E4"/>
    <w:rsid w:val="00E263A9"/>
    <w:rsid w:val="00E26453"/>
    <w:rsid w:val="00E3090F"/>
    <w:rsid w:val="00E30D34"/>
    <w:rsid w:val="00E32436"/>
    <w:rsid w:val="00E3582B"/>
    <w:rsid w:val="00E45FE0"/>
    <w:rsid w:val="00E47509"/>
    <w:rsid w:val="00E503FB"/>
    <w:rsid w:val="00E51843"/>
    <w:rsid w:val="00E52425"/>
    <w:rsid w:val="00E546F2"/>
    <w:rsid w:val="00E61623"/>
    <w:rsid w:val="00E64659"/>
    <w:rsid w:val="00E64B3D"/>
    <w:rsid w:val="00E66892"/>
    <w:rsid w:val="00E671CE"/>
    <w:rsid w:val="00E71827"/>
    <w:rsid w:val="00E71DAA"/>
    <w:rsid w:val="00E72195"/>
    <w:rsid w:val="00E73F33"/>
    <w:rsid w:val="00E74D3B"/>
    <w:rsid w:val="00E76231"/>
    <w:rsid w:val="00E805C9"/>
    <w:rsid w:val="00E8180F"/>
    <w:rsid w:val="00E8317B"/>
    <w:rsid w:val="00E87DB6"/>
    <w:rsid w:val="00E90278"/>
    <w:rsid w:val="00E90909"/>
    <w:rsid w:val="00E90A66"/>
    <w:rsid w:val="00E92EAF"/>
    <w:rsid w:val="00E93ABE"/>
    <w:rsid w:val="00E95982"/>
    <w:rsid w:val="00EA351A"/>
    <w:rsid w:val="00EB7288"/>
    <w:rsid w:val="00EC1F71"/>
    <w:rsid w:val="00EC5D91"/>
    <w:rsid w:val="00EC5FBD"/>
    <w:rsid w:val="00ED02D2"/>
    <w:rsid w:val="00ED6301"/>
    <w:rsid w:val="00ED70C4"/>
    <w:rsid w:val="00EE20DB"/>
    <w:rsid w:val="00EE4BAB"/>
    <w:rsid w:val="00EE57B1"/>
    <w:rsid w:val="00EE6F3E"/>
    <w:rsid w:val="00EE7340"/>
    <w:rsid w:val="00EF452C"/>
    <w:rsid w:val="00EF479C"/>
    <w:rsid w:val="00EF496C"/>
    <w:rsid w:val="00EF6E42"/>
    <w:rsid w:val="00F00F7B"/>
    <w:rsid w:val="00F03B7E"/>
    <w:rsid w:val="00F0612E"/>
    <w:rsid w:val="00F0667A"/>
    <w:rsid w:val="00F07429"/>
    <w:rsid w:val="00F11B20"/>
    <w:rsid w:val="00F12B0D"/>
    <w:rsid w:val="00F217C5"/>
    <w:rsid w:val="00F24205"/>
    <w:rsid w:val="00F24372"/>
    <w:rsid w:val="00F24AA4"/>
    <w:rsid w:val="00F24BCB"/>
    <w:rsid w:val="00F25E94"/>
    <w:rsid w:val="00F26238"/>
    <w:rsid w:val="00F26B62"/>
    <w:rsid w:val="00F27EE0"/>
    <w:rsid w:val="00F34EC1"/>
    <w:rsid w:val="00F359BD"/>
    <w:rsid w:val="00F35E96"/>
    <w:rsid w:val="00F36953"/>
    <w:rsid w:val="00F430F1"/>
    <w:rsid w:val="00F434BD"/>
    <w:rsid w:val="00F44B3E"/>
    <w:rsid w:val="00F45BE0"/>
    <w:rsid w:val="00F45CC2"/>
    <w:rsid w:val="00F526FC"/>
    <w:rsid w:val="00F5306A"/>
    <w:rsid w:val="00F53972"/>
    <w:rsid w:val="00F53F2D"/>
    <w:rsid w:val="00F54643"/>
    <w:rsid w:val="00F55C63"/>
    <w:rsid w:val="00F64587"/>
    <w:rsid w:val="00F649CC"/>
    <w:rsid w:val="00F7038C"/>
    <w:rsid w:val="00F70B23"/>
    <w:rsid w:val="00F73E4A"/>
    <w:rsid w:val="00F770E0"/>
    <w:rsid w:val="00F81E4C"/>
    <w:rsid w:val="00F81EC7"/>
    <w:rsid w:val="00F82DE7"/>
    <w:rsid w:val="00F84DB2"/>
    <w:rsid w:val="00F85711"/>
    <w:rsid w:val="00F902FE"/>
    <w:rsid w:val="00F91184"/>
    <w:rsid w:val="00F9217A"/>
    <w:rsid w:val="00F94C9A"/>
    <w:rsid w:val="00F9678D"/>
    <w:rsid w:val="00F97435"/>
    <w:rsid w:val="00FA0D05"/>
    <w:rsid w:val="00FA0DE6"/>
    <w:rsid w:val="00FA16C4"/>
    <w:rsid w:val="00FA2621"/>
    <w:rsid w:val="00FA2BB5"/>
    <w:rsid w:val="00FA335D"/>
    <w:rsid w:val="00FA3451"/>
    <w:rsid w:val="00FA68B3"/>
    <w:rsid w:val="00FB1D1C"/>
    <w:rsid w:val="00FB4F2F"/>
    <w:rsid w:val="00FB5302"/>
    <w:rsid w:val="00FB54BA"/>
    <w:rsid w:val="00FB614F"/>
    <w:rsid w:val="00FB7556"/>
    <w:rsid w:val="00FC2A3E"/>
    <w:rsid w:val="00FC42D9"/>
    <w:rsid w:val="00FC4FD6"/>
    <w:rsid w:val="00FC571A"/>
    <w:rsid w:val="00FC5B38"/>
    <w:rsid w:val="00FC67A7"/>
    <w:rsid w:val="00FC7BDB"/>
    <w:rsid w:val="00FD57B3"/>
    <w:rsid w:val="00FE0BE0"/>
    <w:rsid w:val="00FE1C09"/>
    <w:rsid w:val="00FE4113"/>
    <w:rsid w:val="00FF035A"/>
    <w:rsid w:val="00FF1AD6"/>
    <w:rsid w:val="00FF3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9D069F-EFC6-4E83-8CC5-1C7DAA0A5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D5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950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5043"/>
  </w:style>
  <w:style w:type="paragraph" w:styleId="Footer">
    <w:name w:val="footer"/>
    <w:basedOn w:val="Normal"/>
    <w:link w:val="FooterChar"/>
    <w:uiPriority w:val="99"/>
    <w:unhideWhenUsed/>
    <w:rsid w:val="003950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50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892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27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30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72949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309787">
          <w:marLeft w:val="0"/>
          <w:marRight w:val="0"/>
          <w:marTop w:val="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18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4552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77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1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49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3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10</Pages>
  <Words>1469</Words>
  <Characters>837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therine Mahrer</dc:creator>
  <cp:keywords/>
  <dc:description/>
  <cp:lastModifiedBy>Catherine Mahrer</cp:lastModifiedBy>
  <cp:revision>162</cp:revision>
  <dcterms:created xsi:type="dcterms:W3CDTF">2016-03-13T18:40:00Z</dcterms:created>
  <dcterms:modified xsi:type="dcterms:W3CDTF">2016-10-04T21:46:00Z</dcterms:modified>
</cp:coreProperties>
</file>